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6FDE" w:rsidRDefault="00212EF2" w:rsidP="00253FFE">
      <w:pPr>
        <w:pBdr>
          <w:bottom w:val="single" w:sz="4" w:space="1" w:color="auto"/>
        </w:pBdr>
        <w:spacing w:after="0" w:line="240" w:lineRule="auto"/>
        <w:rPr>
          <w:rFonts w:ascii="Arial" w:hAnsi="Arial" w:cs="Arial"/>
        </w:rPr>
      </w:pPr>
      <w:bookmarkStart w:id="0" w:name="_GoBack"/>
      <w:bookmarkEnd w:id="0"/>
      <w:r>
        <w:rPr>
          <w:rFonts w:ascii="Arial" w:hAnsi="Arial" w:cs="Arial"/>
          <w:b/>
        </w:rPr>
        <w:t>In-Class Activity/Homework</w:t>
      </w:r>
    </w:p>
    <w:p w:rsidR="00816FDE" w:rsidRDefault="00816FDE" w:rsidP="00253FF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 w:rsidRPr="00816FDE">
        <w:rPr>
          <w:rFonts w:ascii="Arial" w:hAnsi="Arial" w:cs="Arial"/>
        </w:rPr>
        <w:t>An object fired straight upward at an initial speed of</w:t>
      </w:r>
      <w:r>
        <w:rPr>
          <w:rFonts w:ascii="Arial" w:hAnsi="Arial" w:cs="Arial"/>
        </w:rPr>
        <w:t xml:space="preserve"> 800</w:t>
      </w:r>
      <w:r w:rsidRPr="00816FDE">
        <w:rPr>
          <w:rFonts w:ascii="Arial" w:hAnsi="Arial" w:cs="Arial"/>
        </w:rPr>
        <w:t xml:space="preserve"> ft/s will reach a height of </w:t>
      </w:r>
      <w:r w:rsidRPr="00816FDE">
        <w:rPr>
          <w:rFonts w:ascii="Arial" w:hAnsi="Arial" w:cs="Arial"/>
          <w:i/>
          <w:iCs/>
        </w:rPr>
        <w:t>h</w:t>
      </w:r>
      <w:r w:rsidRPr="00816FDE">
        <w:rPr>
          <w:rFonts w:ascii="Arial" w:hAnsi="Arial" w:cs="Arial"/>
        </w:rPr>
        <w:t xml:space="preserve"> feet after </w:t>
      </w:r>
      <w:r w:rsidRPr="00816FDE">
        <w:rPr>
          <w:rFonts w:ascii="Arial" w:hAnsi="Arial" w:cs="Arial"/>
          <w:i/>
          <w:iCs/>
        </w:rPr>
        <w:t>t</w:t>
      </w:r>
      <w:r w:rsidRPr="00816FDE">
        <w:rPr>
          <w:rFonts w:ascii="Arial" w:hAnsi="Arial" w:cs="Arial"/>
        </w:rPr>
        <w:t xml:space="preserve"> seconds, where </w:t>
      </w:r>
      <w:r w:rsidRPr="00816FDE">
        <w:rPr>
          <w:rFonts w:ascii="Arial" w:hAnsi="Arial" w:cs="Arial"/>
          <w:i/>
          <w:iCs/>
        </w:rPr>
        <w:t>h</w:t>
      </w:r>
      <w:r w:rsidRPr="00816FDE">
        <w:rPr>
          <w:rFonts w:ascii="Arial" w:hAnsi="Arial" w:cs="Arial"/>
        </w:rPr>
        <w:t xml:space="preserve"> and </w:t>
      </w:r>
      <w:r w:rsidRPr="00816FDE">
        <w:rPr>
          <w:rFonts w:ascii="Arial" w:hAnsi="Arial" w:cs="Arial"/>
          <w:i/>
          <w:iCs/>
        </w:rPr>
        <w:t>t</w:t>
      </w:r>
      <w:r w:rsidRPr="00816FDE">
        <w:rPr>
          <w:rFonts w:ascii="Arial" w:hAnsi="Arial" w:cs="Arial"/>
        </w:rPr>
        <w:t xml:space="preserve"> are related by the formula:  </w:t>
      </w:r>
      <w:r w:rsidR="00253FFE" w:rsidRPr="00253FFE">
        <w:rPr>
          <w:rFonts w:ascii="Arial" w:hAnsi="Arial" w:cs="Arial"/>
          <w:position w:val="-14"/>
        </w:rPr>
        <w:object w:dxaOrig="2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20.25pt" o:ole="">
            <v:imagedata r:id="rId9" o:title=""/>
          </v:shape>
          <o:OLEObject Type="Embed" ProgID="Equation.DSMT4" ShapeID="_x0000_i1025" DrawAspect="Content" ObjectID="_1457770036" r:id="rId10"/>
        </w:object>
      </w:r>
      <w:r>
        <w:rPr>
          <w:rFonts w:ascii="Arial" w:hAnsi="Arial" w:cs="Arial"/>
        </w:rPr>
        <w:t>.</w:t>
      </w:r>
    </w:p>
    <w:p w:rsidR="00816FDE" w:rsidRDefault="00816FDE" w:rsidP="00253FFE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Arial" w:hAnsi="Arial" w:cs="Arial"/>
        </w:rPr>
      </w:pPr>
    </w:p>
    <w:p w:rsidR="00816FDE" w:rsidRPr="00013038" w:rsidRDefault="00816FDE" w:rsidP="00253FFE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rFonts w:ascii="Arial" w:hAnsi="Arial" w:cs="Arial"/>
        </w:rPr>
      </w:pPr>
      <w:r w:rsidRPr="00013038">
        <w:rPr>
          <w:rFonts w:ascii="Arial" w:hAnsi="Arial" w:cs="Arial"/>
        </w:rPr>
        <w:t xml:space="preserve">When does the </w:t>
      </w:r>
      <w:r w:rsidR="00600C9E">
        <w:rPr>
          <w:rFonts w:ascii="Arial" w:hAnsi="Arial" w:cs="Arial"/>
        </w:rPr>
        <w:t>object</w:t>
      </w:r>
      <w:r w:rsidRPr="00013038">
        <w:rPr>
          <w:rFonts w:ascii="Arial" w:hAnsi="Arial" w:cs="Arial"/>
        </w:rPr>
        <w:t xml:space="preserve"> </w:t>
      </w:r>
      <w:r w:rsidR="00A85EB6">
        <w:rPr>
          <w:rFonts w:ascii="Arial" w:hAnsi="Arial" w:cs="Arial"/>
        </w:rPr>
        <w:t>hit</w:t>
      </w:r>
      <w:r w:rsidRPr="00013038">
        <w:rPr>
          <w:rFonts w:ascii="Arial" w:hAnsi="Arial" w:cs="Arial"/>
        </w:rPr>
        <w:t xml:space="preserve"> the ground?</w:t>
      </w:r>
    </w:p>
    <w:p w:rsidR="00816FDE" w:rsidRDefault="00816FDE" w:rsidP="00253FFE">
      <w:pPr>
        <w:autoSpaceDE w:val="0"/>
        <w:autoSpaceDN w:val="0"/>
        <w:adjustRightInd w:val="0"/>
        <w:spacing w:line="240" w:lineRule="auto"/>
        <w:rPr>
          <w:rFonts w:ascii="Arial" w:hAnsi="Arial" w:cs="Arial"/>
        </w:rPr>
      </w:pPr>
    </w:p>
    <w:p w:rsidR="00816FDE" w:rsidRDefault="00816FDE" w:rsidP="00253FFE">
      <w:pPr>
        <w:autoSpaceDE w:val="0"/>
        <w:autoSpaceDN w:val="0"/>
        <w:adjustRightInd w:val="0"/>
        <w:spacing w:line="240" w:lineRule="auto"/>
        <w:rPr>
          <w:rFonts w:ascii="Arial" w:hAnsi="Arial" w:cs="Arial"/>
        </w:rPr>
      </w:pPr>
    </w:p>
    <w:p w:rsidR="00816FDE" w:rsidRPr="00013038" w:rsidRDefault="00816FDE" w:rsidP="00253FFE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rFonts w:ascii="Arial" w:hAnsi="Arial" w:cs="Arial"/>
        </w:rPr>
      </w:pPr>
      <w:r w:rsidRPr="00013038">
        <w:rPr>
          <w:rFonts w:ascii="Arial" w:hAnsi="Arial" w:cs="Arial"/>
        </w:rPr>
        <w:t>When does it reach a height of 6400 ft?</w:t>
      </w:r>
    </w:p>
    <w:p w:rsidR="00816FDE" w:rsidRDefault="00816FDE" w:rsidP="00253FFE">
      <w:pPr>
        <w:autoSpaceDE w:val="0"/>
        <w:autoSpaceDN w:val="0"/>
        <w:adjustRightInd w:val="0"/>
        <w:spacing w:line="240" w:lineRule="auto"/>
        <w:ind w:firstLine="360"/>
        <w:rPr>
          <w:rFonts w:ascii="Arial" w:hAnsi="Arial" w:cs="Arial"/>
        </w:rPr>
      </w:pPr>
    </w:p>
    <w:p w:rsidR="00816FDE" w:rsidRDefault="00816FDE" w:rsidP="00253FFE">
      <w:pPr>
        <w:autoSpaceDE w:val="0"/>
        <w:autoSpaceDN w:val="0"/>
        <w:adjustRightInd w:val="0"/>
        <w:spacing w:line="240" w:lineRule="auto"/>
        <w:ind w:firstLine="360"/>
        <w:rPr>
          <w:rFonts w:ascii="Arial" w:hAnsi="Arial" w:cs="Arial"/>
        </w:rPr>
      </w:pPr>
    </w:p>
    <w:p w:rsidR="00816FDE" w:rsidRPr="00013038" w:rsidRDefault="00816FDE" w:rsidP="00013038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013038">
        <w:rPr>
          <w:rFonts w:ascii="Arial" w:hAnsi="Arial" w:cs="Arial"/>
        </w:rPr>
        <w:t>What is the maximum height reached and at what time?</w:t>
      </w:r>
    </w:p>
    <w:p w:rsidR="00816FDE" w:rsidRDefault="00816FDE" w:rsidP="00816FDE">
      <w:pPr>
        <w:rPr>
          <w:rFonts w:ascii="Arial" w:hAnsi="Arial" w:cs="Arial"/>
        </w:rPr>
      </w:pPr>
    </w:p>
    <w:p w:rsidR="00816FDE" w:rsidRDefault="00816FDE" w:rsidP="00816FDE"/>
    <w:p w:rsidR="00816FDE" w:rsidRPr="00013038" w:rsidRDefault="00816FDE" w:rsidP="00013038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013038">
        <w:rPr>
          <w:rFonts w:ascii="Arial" w:hAnsi="Arial" w:cs="Arial"/>
        </w:rPr>
        <w:t>The shape of the main cable between towers of a suspension bridge can be modeled by the following quadratic equation</w:t>
      </w:r>
      <w:proofErr w:type="gramStart"/>
      <w:r w:rsidRPr="00013038">
        <w:rPr>
          <w:rFonts w:ascii="Arial" w:hAnsi="Arial" w:cs="Arial"/>
        </w:rPr>
        <w:t xml:space="preserve">: </w:t>
      </w:r>
      <w:proofErr w:type="gramEnd"/>
      <w:r w:rsidR="00253FFE" w:rsidRPr="00253FFE">
        <w:rPr>
          <w:rFonts w:ascii="Arial" w:hAnsi="Arial" w:cs="Arial"/>
          <w:position w:val="-14"/>
        </w:rPr>
        <w:object w:dxaOrig="2620" w:dyaOrig="400">
          <v:shape id="_x0000_i1026" type="#_x0000_t75" style="width:131.25pt;height:20.25pt" o:ole="">
            <v:imagedata r:id="rId11" o:title=""/>
          </v:shape>
          <o:OLEObject Type="Embed" ProgID="Equation.DSMT4" ShapeID="_x0000_i1026" DrawAspect="Content" ObjectID="_1457770037" r:id="rId12"/>
        </w:object>
      </w:r>
      <w:r w:rsidRPr="00013038">
        <w:rPr>
          <w:rFonts w:ascii="Arial" w:hAnsi="Arial" w:cs="Arial"/>
        </w:rPr>
        <w:t xml:space="preserve">, where </w:t>
      </w:r>
      <w:proofErr w:type="spellStart"/>
      <w:r w:rsidRPr="00600C9E">
        <w:rPr>
          <w:rFonts w:ascii="Arial" w:hAnsi="Arial" w:cs="Arial"/>
          <w:i/>
        </w:rPr>
        <w:t>h</w:t>
      </w:r>
      <w:r w:rsidRPr="00013038">
        <w:rPr>
          <w:rFonts w:ascii="Arial" w:hAnsi="Arial" w:cs="Arial"/>
        </w:rPr>
        <w:t xml:space="preserve"> is</w:t>
      </w:r>
      <w:proofErr w:type="spellEnd"/>
      <w:r w:rsidRPr="00013038">
        <w:rPr>
          <w:rFonts w:ascii="Arial" w:hAnsi="Arial" w:cs="Arial"/>
        </w:rPr>
        <w:t xml:space="preserve"> feet above the water and the origin is denoted in the figure below.</w:t>
      </w:r>
    </w:p>
    <w:p w:rsidR="00816FDE" w:rsidRPr="00BD61CC" w:rsidRDefault="00816FDE" w:rsidP="00816FDE">
      <w:pPr>
        <w:rPr>
          <w:rFonts w:ascii="Arial" w:hAnsi="Arial" w:cs="Arial"/>
        </w:rPr>
      </w:pPr>
    </w:p>
    <w:p w:rsidR="00816FDE" w:rsidRPr="00BD61CC" w:rsidRDefault="000676E0" w:rsidP="00816FDE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009650</wp:posOffset>
                </wp:positionH>
                <wp:positionV relativeFrom="paragraph">
                  <wp:posOffset>1106805</wp:posOffset>
                </wp:positionV>
                <wp:extent cx="685800" cy="342900"/>
                <wp:effectExtent l="9525" t="55245" r="38100" b="11430"/>
                <wp:wrapNone/>
                <wp:docPr id="7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858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9.5pt,87.15pt" to="133.5pt,1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6XLoMgIAAFgEAAAOAAAAZHJzL2Uyb0RvYy54bWysVE2P2jAQvVfqf7B8hyRsYCEirKoEetm2&#10;SLvt3dgOserYlm0IqOp/79gEWtpLVZWDGXtm3rz5yvLp1El05NYJrUqcjVOMuKKaCbUv8efXzWiO&#10;kfNEMSK14iU+c4efVm/fLHtT8IlutWTcIgBRruhNiVvvTZEkjra8I26sDVegbLTtiIer3SfMkh7Q&#10;O5lM0nSW9NoyYzXlzsFrfVHiVcRvGk79p6Zx3CNZYuDm42njuQtnslqSYm+JaQUdaJB/YNERoSDo&#10;DaomnqCDFX9AdYJa7XTjx1R3iW4aQXnMAbLJ0t+yeWmJ4TEXKI4ztzK5/wdLPx63FglW4keMFOmg&#10;Rc9CcTQJlemNK8CgUlsbcqMn9WKeNf3qkNJVS9SeR4avZwNuWfBI7lzCxRnA3/UfNAMbcvA6lunU&#10;2A41UpgvwTGAQynQKfblfOsLP3lE4XE2n85T6B4F1UM+WYAcYpEiwARnY51/z3WHglBiCRlEUHJ8&#10;dv5iejUJ5kpvhJTwTgqpUF/ixXQyjQ5OS8GCMuic3e8qadGRhOGJvyHunZnVB8UiWMsJWw+yJ0KC&#10;jHwsjrcCyiU5DtE6zjCSHPYlSBd6UoWIkDAQHqTL/HxbpIv1fD3PR/lkth7laV2P3m2qfDTbZI/T&#10;+qGuqjr7HshnedEKxrgK/K+znOV/NyvDVl2m8DbNt0Il9+ix+ED2+h9Jx96Hdl8GZ6fZeWtDdmEM&#10;YHyj8bBqYT9+vUernx+E1Q8AAAD//wMAUEsDBBQABgAIAAAAIQAX2It+3wAAAAsBAAAPAAAAZHJz&#10;L2Rvd25yZXYueG1sTE/LTsMwELwj8Q/WInGjTtN3iFMhBBKnClqExM2NlyQ0XgfbbVK+nuUEt5md&#10;0exMvh5sK07oQ+NIwXiUgEAqnWmoUvC6e7xZgghRk9GtI1RwxgDr4vIi15lxPb3gaRsrwSEUMq2g&#10;jrHLpAxljVaHkeuQWPtw3urI1FfSeN1zuG1lmiRzaXVD/KHWHd7XWB62R6tgtetn7tkf3qbj5uv9&#10;++Ezdk+bqNT11XB3CyLiEP/M8Fufq0PBnfbuSCaIlvlsxVsig8V0AoId6XzBlz2DdDkBWeTy/4bi&#10;BwAA//8DAFBLAQItABQABgAIAAAAIQC2gziS/gAAAOEBAAATAAAAAAAAAAAAAAAAAAAAAABbQ29u&#10;dGVudF9UeXBlc10ueG1sUEsBAi0AFAAGAAgAAAAhADj9If/WAAAAlAEAAAsAAAAAAAAAAAAAAAAA&#10;LwEAAF9yZWxzLy5yZWxzUEsBAi0AFAAGAAgAAAAhABzpcugyAgAAWAQAAA4AAAAAAAAAAAAAAAAA&#10;LgIAAGRycy9lMm9Eb2MueG1sUEsBAi0AFAAGAAgAAAAhABfYi37fAAAACwEAAA8AAAAAAAAAAAAA&#10;AAAAjAQAAGRycy9kb3ducmV2LnhtbFBLBQYAAAAABAAEAPMAAACYBQAAAAA=&#10;">
                <v:stroke endarrow="block"/>
              </v:lin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449705</wp:posOffset>
                </wp:positionV>
                <wp:extent cx="1143000" cy="342900"/>
                <wp:effectExtent l="9525" t="7620" r="9525" b="11430"/>
                <wp:wrapNone/>
                <wp:docPr id="6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EF2" w:rsidRPr="0049521D" w:rsidRDefault="00212EF2" w:rsidP="00816FDE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49521D">
                              <w:rPr>
                                <w:rFonts w:ascii="Arial" w:hAnsi="Arial" w:cs="Arial"/>
                              </w:rPr>
                              <w:t>Origin (0</w:t>
                            </w:r>
                            <w:proofErr w:type="gramStart"/>
                            <w:r w:rsidRPr="0049521D">
                              <w:rPr>
                                <w:rFonts w:ascii="Arial" w:hAnsi="Arial" w:cs="Arial"/>
                              </w:rPr>
                              <w:t>,0</w:t>
                            </w:r>
                            <w:proofErr w:type="gramEnd"/>
                            <w:r w:rsidRPr="0049521D">
                              <w:rPr>
                                <w:rFonts w:ascii="Arial" w:hAnsi="Arial" w:cs="Arial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0;margin-top:114.15pt;width:90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XwfcKgIAAFAEAAAOAAAAZHJzL2Uyb0RvYy54bWysVNtu2zAMfR+wfxD0vti5dY0Rp+jSZRjQ&#10;XYB2HyDLsi1MEjVJiZ19/Sg5TdMNexnmB4EUqUPykPT6ZtCKHITzEkxJp5OcEmE41NK0Jf32uHtz&#10;TYkPzNRMgRElPQpPbzavX617W4gZdKBq4QiCGF/0tqRdCLbIMs87oZmfgBUGjQ04zQKqrs1qx3pE&#10;1yqb5flV1oOrrQMuvMfbu9FINwm/aQQPX5rGi0BUSTG3kE6Xziqe2WbNitYx20l+SoP9QxaaSYNB&#10;z1B3LDCyd/IPKC25Aw9NmHDQGTSN5CLVgNVM89+qeeiYFakWJMfbM03+/8Hyz4evjsi6pFeUGKax&#10;RY9iCOQdDGQe2emtL9DpwaJbGPAau5wq9fYe+HdPDGw7Zlpx6xz0nWA1ZjeNL7OLpyOOjyBV/wlq&#10;DMP2ARLQ0DgdqUMyCKJjl47nzsRUeAw5XczzHE0cbfPFbIVyDMGKp9fW+fBBgCZRKKnDzid0drj3&#10;YXR9conBPChZ76RSSXFttVWOHBhOyS59J/QXbsqQvqSr5Ww5EvBXCMw0JjtGfQGhZcBxV1KX9Prs&#10;xIpI23tT4wNWBCbVKGN1ypx4jNSNJIahGtAxkltBfURGHYxjjWuIQgfuJyU9jnRJ/Y89c4IS9dFg&#10;V1bTxSLuQFIWy7czVNylpbq0MMMRqqSBklHchnFv9tbJtsNI4xwYuMVONjKR/JzVKW8c29Sm04rF&#10;vbjUk9fzj2DzCwAA//8DAFBLAwQUAAYACAAAACEAhQ2Uud0AAAAIAQAADwAAAGRycy9kb3ducmV2&#10;LnhtbEyPwU7DMBBE70j8g7VIXBB1SFAJIU6FkEBwKwXB1Y23SYS9Drabhr9ne4Ljzoxm39Sr2Vkx&#10;YYiDJwVXiwwEUuvNQJ2C97fHyxJETJqMtp5QwQ9GWDWnJ7WujD/QK06b1AkuoVhpBX1KYyVlbHt0&#10;Oi78iMTezgenE5+hkyboA5c7K/MsW0qnB+IPvR7xocf2a7N3Csrr5+kzvhTrj3a5s7fp4mZ6+g5K&#10;nZ/N93cgEs7pLwxHfEaHhpm2fk8mCquAhyQFeV4WII52mbGyZaXMC5BNLf8PaH4BAAD//wMAUEsB&#10;Ai0AFAAGAAgAAAAhALaDOJL+AAAA4QEAABMAAAAAAAAAAAAAAAAAAAAAAFtDb250ZW50X1R5cGVz&#10;XS54bWxQSwECLQAUAAYACAAAACEAOP0h/9YAAACUAQAACwAAAAAAAAAAAAAAAAAvAQAAX3JlbHMv&#10;LnJlbHNQSwECLQAUAAYACAAAACEAmV8H3CoCAABQBAAADgAAAAAAAAAAAAAAAAAuAgAAZHJzL2Uy&#10;b0RvYy54bWxQSwECLQAUAAYACAAAACEAhQ2Uud0AAAAIAQAADwAAAAAAAAAAAAAAAACEBAAAZHJz&#10;L2Rvd25yZXYueG1sUEsFBgAAAAAEAAQA8wAAAI4FAAAAAA==&#10;">
                <v:textbox>
                  <w:txbxContent>
                    <w:p w:rsidR="00212EF2" w:rsidRPr="0049521D" w:rsidRDefault="00212EF2" w:rsidP="00816FDE">
                      <w:pPr>
                        <w:rPr>
                          <w:rFonts w:ascii="Arial" w:hAnsi="Arial" w:cs="Arial"/>
                        </w:rPr>
                      </w:pPr>
                      <w:r w:rsidRPr="0049521D">
                        <w:rPr>
                          <w:rFonts w:ascii="Arial" w:hAnsi="Arial" w:cs="Arial"/>
                        </w:rPr>
                        <w:t>Origin (0</w:t>
                      </w:r>
                      <w:proofErr w:type="gramStart"/>
                      <w:r w:rsidRPr="0049521D">
                        <w:rPr>
                          <w:rFonts w:ascii="Arial" w:hAnsi="Arial" w:cs="Arial"/>
                        </w:rPr>
                        <w:t>,0</w:t>
                      </w:r>
                      <w:proofErr w:type="gramEnd"/>
                      <w:r w:rsidRPr="0049521D">
                        <w:rPr>
                          <w:rFonts w:ascii="Arial" w:hAnsi="Arial" w:cs="Arial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816FDE">
        <w:rPr>
          <w:rFonts w:ascii="Arial" w:hAnsi="Arial" w:cs="Arial"/>
          <w:noProof/>
        </w:rPr>
        <w:drawing>
          <wp:inline distT="0" distB="0" distL="0" distR="0">
            <wp:extent cx="4762500" cy="1495425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6FDE" w:rsidRPr="00BD61CC" w:rsidRDefault="00816FDE" w:rsidP="00816FDE">
      <w:pPr>
        <w:rPr>
          <w:rFonts w:ascii="Arial" w:hAnsi="Arial" w:cs="Arial"/>
        </w:rPr>
      </w:pPr>
    </w:p>
    <w:p w:rsidR="00816FDE" w:rsidRPr="00BD61CC" w:rsidRDefault="00816FDE" w:rsidP="00816FDE">
      <w:pPr>
        <w:numPr>
          <w:ilvl w:val="0"/>
          <w:numId w:val="4"/>
        </w:numPr>
        <w:spacing w:after="0" w:line="240" w:lineRule="auto"/>
        <w:rPr>
          <w:rFonts w:ascii="Arial" w:hAnsi="Arial" w:cs="Arial"/>
        </w:rPr>
      </w:pPr>
      <w:r w:rsidRPr="00BD61CC">
        <w:rPr>
          <w:rFonts w:ascii="Arial" w:hAnsi="Arial" w:cs="Arial"/>
        </w:rPr>
        <w:t>How tall is the tower</w:t>
      </w:r>
      <w:r>
        <w:rPr>
          <w:rFonts w:ascii="Arial" w:hAnsi="Arial" w:cs="Arial"/>
        </w:rPr>
        <w:t xml:space="preserve"> above the pier</w:t>
      </w:r>
      <w:r w:rsidRPr="00BD61CC">
        <w:rPr>
          <w:rFonts w:ascii="Arial" w:hAnsi="Arial" w:cs="Arial"/>
        </w:rPr>
        <w:t>?</w:t>
      </w:r>
    </w:p>
    <w:p w:rsidR="00816FDE" w:rsidRDefault="00816FDE" w:rsidP="00816FDE">
      <w:pPr>
        <w:rPr>
          <w:rFonts w:ascii="Arial" w:hAnsi="Arial" w:cs="Arial"/>
        </w:rPr>
      </w:pPr>
    </w:p>
    <w:p w:rsidR="00816FDE" w:rsidRDefault="00816FDE" w:rsidP="00816FDE">
      <w:pPr>
        <w:rPr>
          <w:rFonts w:ascii="Arial" w:hAnsi="Arial" w:cs="Arial"/>
        </w:rPr>
      </w:pPr>
    </w:p>
    <w:p w:rsidR="00816FDE" w:rsidRPr="00BD61CC" w:rsidRDefault="00816FDE" w:rsidP="00816FDE">
      <w:pPr>
        <w:numPr>
          <w:ilvl w:val="0"/>
          <w:numId w:val="4"/>
        </w:numPr>
        <w:spacing w:after="0" w:line="240" w:lineRule="auto"/>
        <w:rPr>
          <w:rFonts w:ascii="Arial" w:hAnsi="Arial" w:cs="Arial"/>
        </w:rPr>
      </w:pPr>
      <w:r w:rsidRPr="00BD61CC">
        <w:rPr>
          <w:rFonts w:ascii="Arial" w:hAnsi="Arial" w:cs="Arial"/>
        </w:rPr>
        <w:t>How far is the deck above the water?</w:t>
      </w:r>
    </w:p>
    <w:p w:rsidR="00816FDE" w:rsidRDefault="00816FDE" w:rsidP="00816FDE">
      <w:pPr>
        <w:pStyle w:val="ListParagraph"/>
        <w:rPr>
          <w:rFonts w:ascii="Arial" w:hAnsi="Arial" w:cs="Arial"/>
        </w:rPr>
      </w:pPr>
    </w:p>
    <w:p w:rsidR="00816FDE" w:rsidRDefault="00816FDE" w:rsidP="00816FDE">
      <w:pPr>
        <w:pStyle w:val="ListParagraph"/>
        <w:rPr>
          <w:rFonts w:ascii="Arial" w:hAnsi="Arial" w:cs="Arial"/>
        </w:rPr>
      </w:pPr>
    </w:p>
    <w:p w:rsidR="00816FDE" w:rsidRPr="00BD61CC" w:rsidRDefault="00816FDE" w:rsidP="00816FDE">
      <w:pPr>
        <w:numPr>
          <w:ilvl w:val="0"/>
          <w:numId w:val="4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W</w:t>
      </w:r>
      <w:r w:rsidRPr="00BD61CC">
        <w:rPr>
          <w:rFonts w:ascii="Arial" w:hAnsi="Arial" w:cs="Arial"/>
        </w:rPr>
        <w:t>hat is the distance between the two towers?</w:t>
      </w:r>
    </w:p>
    <w:p w:rsidR="00816FDE" w:rsidRPr="00430463" w:rsidRDefault="00013038" w:rsidP="00013038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lastRenderedPageBreak/>
        <w:t>P</w:t>
      </w:r>
      <w:r w:rsidR="00816FDE" w:rsidRPr="00430463">
        <w:rPr>
          <w:rFonts w:ascii="Arial" w:hAnsi="Arial" w:cs="Arial"/>
        </w:rPr>
        <w:t>arabolic flight paths are used to create zero gravity situations for both scientific experiments and thrill seekers.  Below is a graph of a parabolic flight.  The flight path can be modeled by the following quadratic equation</w:t>
      </w:r>
      <w:proofErr w:type="gramStart"/>
      <w:r w:rsidR="00816FDE">
        <w:rPr>
          <w:rFonts w:ascii="Arial" w:hAnsi="Arial" w:cs="Arial"/>
        </w:rPr>
        <w:t>:</w:t>
      </w:r>
      <w:r w:rsidR="00816FDE" w:rsidRPr="00430463">
        <w:rPr>
          <w:rFonts w:ascii="Arial" w:hAnsi="Arial" w:cs="Arial"/>
        </w:rPr>
        <w:t xml:space="preserve"> </w:t>
      </w:r>
      <w:proofErr w:type="gramEnd"/>
      <w:r w:rsidR="004C32A5" w:rsidRPr="004C32A5">
        <w:rPr>
          <w:rFonts w:ascii="Arial" w:hAnsi="Arial" w:cs="Arial"/>
          <w:position w:val="-10"/>
        </w:rPr>
        <w:object w:dxaOrig="2079" w:dyaOrig="360">
          <v:shape id="_x0000_i1027" type="#_x0000_t75" style="width:104.25pt;height:18pt" o:ole="">
            <v:imagedata r:id="rId14" o:title=""/>
          </v:shape>
          <o:OLEObject Type="Embed" ProgID="Equation.DSMT4" ShapeID="_x0000_i1027" DrawAspect="Content" ObjectID="_1457770038" r:id="rId15"/>
        </w:object>
      </w:r>
      <w:r w:rsidR="00816FDE">
        <w:rPr>
          <w:rFonts w:ascii="Arial" w:hAnsi="Arial" w:cs="Arial"/>
        </w:rPr>
        <w:t>,</w:t>
      </w:r>
      <w:r w:rsidR="00816FDE" w:rsidRPr="00430463">
        <w:rPr>
          <w:rFonts w:ascii="Arial" w:hAnsi="Arial" w:cs="Arial"/>
        </w:rPr>
        <w:t xml:space="preserve"> where </w:t>
      </w:r>
      <w:r w:rsidR="00816FDE" w:rsidRPr="00430463">
        <w:rPr>
          <w:rFonts w:ascii="Arial" w:hAnsi="Arial" w:cs="Arial"/>
          <w:i/>
        </w:rPr>
        <w:t>h(t)</w:t>
      </w:r>
      <w:r w:rsidR="00816FDE" w:rsidRPr="00430463">
        <w:rPr>
          <w:rFonts w:ascii="Arial" w:hAnsi="Arial" w:cs="Arial"/>
        </w:rPr>
        <w:t xml:space="preserve"> is height above cruising altitude and </w:t>
      </w:r>
      <w:r w:rsidR="00816FDE" w:rsidRPr="00600C9E">
        <w:rPr>
          <w:rFonts w:ascii="Arial" w:hAnsi="Arial" w:cs="Arial"/>
          <w:i/>
        </w:rPr>
        <w:t>t</w:t>
      </w:r>
      <w:r w:rsidR="00816FDE" w:rsidRPr="00430463">
        <w:rPr>
          <w:rFonts w:ascii="Arial" w:hAnsi="Arial" w:cs="Arial"/>
        </w:rPr>
        <w:t xml:space="preserve"> is time in seconds.  The zero gravity </w:t>
      </w:r>
      <w:proofErr w:type="gramStart"/>
      <w:r w:rsidR="00816FDE" w:rsidRPr="00430463">
        <w:rPr>
          <w:rFonts w:ascii="Arial" w:hAnsi="Arial" w:cs="Arial"/>
        </w:rPr>
        <w:t>phase</w:t>
      </w:r>
      <w:proofErr w:type="gramEnd"/>
      <w:r w:rsidR="00816FDE" w:rsidRPr="00430463">
        <w:rPr>
          <w:rFonts w:ascii="Arial" w:hAnsi="Arial" w:cs="Arial"/>
        </w:rPr>
        <w:t xml:space="preserve"> is the time during the parabolic flight path where passengers on the flight experience zero gravity.</w:t>
      </w:r>
    </w:p>
    <w:p w:rsidR="00816FDE" w:rsidRPr="00430463" w:rsidRDefault="000676E0" w:rsidP="00816FDE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371600</wp:posOffset>
                </wp:positionV>
                <wp:extent cx="457200" cy="800100"/>
                <wp:effectExtent l="0" t="4445" r="0" b="0"/>
                <wp:wrapNone/>
                <wp:docPr id="5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800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" o:spid="_x0000_s1026" style="position:absolute;margin-left:54pt;margin-top:108pt;width:36pt;height:63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7B2qeAIAAPoEAAAOAAAAZHJzL2Uyb0RvYy54bWysVNuO0zAQfUfiHyy/d5NU6W4TbbraC0VI&#10;C6xY+ADXdhoLxza223RB/DvjSVu6wANC5MGxPePxmTNnfHm16zXZSh+UNQ0tznJKpOFWKLNu6KeP&#10;y8mckhCZEUxbIxv6JAO9Wrx8cTm4Wk5tZ7WQnkAQE+rBNbSL0dVZFngnexbOrJMGjK31PYuw9OtM&#10;eDZA9F5n0zw/zwbrhfOWyxBg92400gXGb1vJ4/u2DTIS3VDAFnH0OK7SmC0uWb32zHWK72Gwf0DR&#10;M2Xg0mOoOxYZ2Xj1W6hecW+DbeMZt31m21ZxiTlANkX+SzaPHXMScwFygjvSFP5fWP5u++CJEg2d&#10;UWJYDyX6AKQxs9aSzBM9gws1eD26B58SDO7e8s+BGHvbgZe89t4OnWQCQBXJP3t2IC0CHCWr4a0V&#10;EJ1tokWmdq3vU0DggOywIE/HgshdJBw2y9kFFJkSDqZ5DgRhwTJWHw47H+JraXuSJg31AB2Ds+19&#10;iAkMqw8uCN5qJZZKa1z49epWe7JloI0lfogfcjx10yY5G5uOjRHHHcAIdyRbQou1/lYV0zK/mVaT&#10;5fn8YlIuy9mkusjnk7yobqrzvKzKu+X3BLAo604JIc29MvKgu6L8u7ruO2BUDCqPDA2tZtMZ5v4M&#10;fThNMsfvT0n2KkIbatUjz+CWnFid6vrKCJxHpvQ4z57DR5aBg8MfWUEVpMKPAlpZ8QQi8BaKBPWE&#10;BwMmnfVfKRmg+RoavmyYl5ToNwaEVBVlmboVFygCSvypZXVqYYZDqIZGSsbpbRw7fOO8WndwU4HE&#10;GHsN4msVCiMJc0S1lyw0GGawfwxSB5+u0evnk7X4AQAA//8DAFBLAwQUAAYACAAAACEAd60hJt4A&#10;AAALAQAADwAAAGRycy9kb3ducmV2LnhtbEyPwU7DMBBE70j8g7VI3KjdtEQhxKkqpJ6gB1okrtt4&#10;m0TEdho7bfh7tqdym9GOZt8Uq8l24kxDaL3TMJ8pEOQqb1pXa/jab54yECGiM9h5Rxp+KcCqvL8r&#10;MDf+4j7pvIu14BIXctTQxNjnUoaqIYth5ntyfDv6wWJkO9TSDHjhctvJRKlUWmwdf2iwp7eGqp/d&#10;aDVgujSn7XHxsX8fU3ypJ7V5/lZaPz5M61cQkaZ4C8MVn9GhZKaDH50JomOvMt4SNSTzlMU1kSkW&#10;Bw2LZaJAloX8v6H8AwAA//8DAFBLAQItABQABgAIAAAAIQC2gziS/gAAAOEBAAATAAAAAAAAAAAA&#10;AAAAAAAAAABbQ29udGVudF9UeXBlc10ueG1sUEsBAi0AFAAGAAgAAAAhADj9If/WAAAAlAEAAAsA&#10;AAAAAAAAAAAAAAAALwEAAF9yZWxzLy5yZWxzUEsBAi0AFAAGAAgAAAAhAFvsHap4AgAA+gQAAA4A&#10;AAAAAAAAAAAAAAAALgIAAGRycy9lMm9Eb2MueG1sUEsBAi0AFAAGAAgAAAAhAHetISbeAAAACwEA&#10;AA8AAAAAAAAAAAAAAAAA0gQAAGRycy9kb3ducmV2LnhtbFBLBQYAAAAABAAEAPMAAADdBQAAAAA=&#10;" stroked="f"/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133350</wp:posOffset>
                </wp:positionV>
                <wp:extent cx="342900" cy="2628900"/>
                <wp:effectExtent l="0" t="4445" r="0" b="0"/>
                <wp:wrapNone/>
                <wp:docPr id="4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628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12EF2" w:rsidRDefault="00212EF2" w:rsidP="00816FDE">
                            <w:r>
                              <w:t>Height above cruising altitude (feet)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7" type="#_x0000_t202" style="position:absolute;margin-left:90pt;margin-top:10.5pt;width:27pt;height:20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jppJggIAABkFAAAOAAAAZHJzL2Uyb0RvYy54bWysVNuO2yAQfa/Uf0C8Z32pc7EVZ7WXpqq0&#10;vUi7/QACOEbFQIHEXlX77x1wks32IlVV/YAZZjjMzDmwvBw6ifbcOqFVjbOLFCOuqGZCbWv85WE9&#10;WWDkPFGMSK14jR+5w5er16+Wval4rlstGbcIQJSrelPj1ntTJYmjLe+Iu9CGK3A22nbEg2m3CbOk&#10;B/ROJnmazpJeW2asptw5WL0dnXgV8ZuGU/+paRz3SNYYcvNxtHHchDFZLUm1tcS0gh7SIP+QRUeE&#10;gkNPULfEE7Sz4heoTlCrnW78BdVdoptGUB5rgGqy9Kdq7ltieKwFmuPMqU3u/8HSj/vPFglW4wIj&#10;RTqg6IEPHl3rAc1Dd3rjKgi6NxDmB1gGlmOlztxp+tUhpW9aorb8ylrdt5wwyC4LO5OzrSOOCyCb&#10;/oNmcAzZeR2BhsZ2oXXQDATowNLjiZmQCoXFN0VepuCh4Mpn+SIY4QhSHXcb6/w7rjsUJjW2wHxE&#10;J/s758fQY0g4zGkp2FpIGQ273dxIi/YEVLKO3wH9RZhUIVjpsG1EHFcgSTgj+EK6kfXvZZYX6XVe&#10;TtazxXxSrIvppJyni0maldflLC3K4nb9FBLMiqoVjHF1JxQ/KjAr/o7hw10YtRM1iPoal9N8OlL0&#10;xyLT+P2uyE54uJBSdDVenIJIFYh9qxiUTSpPhBznycv0IyHQg+M/diXKIDA/asAPmyHqLWokSGSj&#10;2SPowmqgDSiGxwQmYcznYPZwN2vsvu2I5RjJ9wrkVWZFAS4fjWI6z8Gw557NuYco2mq48h6jcXrj&#10;xwdgZ6zYtnDYKGilr0CSjYhqeU7sIGS4f7Gsw1sRLvi5HaOeX7TVDwAAAP//AwBQSwMEFAAGAAgA&#10;AAAhAAZJiyDeAAAACgEAAA8AAABkcnMvZG93bnJldi54bWxMj0FPwzAMhe9I/IfISNxYsnZMU2k6&#10;DSROSJMYFWevMU1Zk1RN1hV+PeYEJ/vJT8/fK7ez68VEY+yC17BcKBDkm2A632qo357vNiBiQm+w&#10;D540fFGEbXV9VWJhwsW/0nRIreAQHwvUYFMaCiljY8lhXISBPN8+wugwsRxbaUa8cLjrZabUWjrs&#10;PH+wONCTpeZ0ODsNk/qumxyDfNl/ruvTzmaP0/5d69ubefcAItGc/szwi8/oUDHTMZy9iaJnvVHc&#10;JWnIljzZkOUrXo4aVvm9AlmV8n+F6gcAAP//AwBQSwECLQAUAAYACAAAACEAtoM4kv4AAADhAQAA&#10;EwAAAAAAAAAAAAAAAAAAAAAAW0NvbnRlbnRfVHlwZXNdLnhtbFBLAQItABQABgAIAAAAIQA4/SH/&#10;1gAAAJQBAAALAAAAAAAAAAAAAAAAAC8BAABfcmVscy8ucmVsc1BLAQItABQABgAIAAAAIQA+jppJ&#10;ggIAABkFAAAOAAAAAAAAAAAAAAAAAC4CAABkcnMvZTJvRG9jLnhtbFBLAQItABQABgAIAAAAIQAG&#10;SYsg3gAAAAoBAAAPAAAAAAAAAAAAAAAAANwEAABkcnMvZG93bnJldi54bWxQSwUGAAAAAAQABADz&#10;AAAA5wUAAAAA&#10;" stroked="f">
                <v:textbox style="layout-flow:vertical;mso-layout-flow-alt:bottom-to-top">
                  <w:txbxContent>
                    <w:p w:rsidR="00212EF2" w:rsidRDefault="00212EF2" w:rsidP="00816FDE">
                      <w:r>
                        <w:t>Height above cruising altitude (feet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2095500</wp:posOffset>
                </wp:positionV>
                <wp:extent cx="342900" cy="0"/>
                <wp:effectExtent l="9525" t="61595" r="19050" b="52705"/>
                <wp:wrapNone/>
                <wp:docPr id="3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pt,165pt" to="4in,1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CdzKAIAAEkEAAAOAAAAZHJzL2Uyb0RvYy54bWysVE2P2jAQvVfqf7B8hyQQKESEVZVAL7SL&#10;tNsfYGyHWHVsyzYEVPW/d2w+utu9rKrm4IwzM89v3oyzeDh1Eh25dUKrEmfDFCOuqGZC7Uv8/Xk9&#10;mGHkPFGMSK14ic/c4Yflxw+L3hR8pFstGbcIQJQrelPi1ntTJImjLe+IG2rDFTgbbTviYWv3CbOk&#10;B/ROJqM0nSa9tsxYTblz8LW+OPEy4jcNp/6xaRz3SJYYuPm42rjuwposF6TYW2JaQa80yD+w6IhQ&#10;cOgdqiaeoIMVb6A6Qa12uvFDqrtEN42gPNYA1WTpX9U8tcTwWAuI48xdJvf/YOm349YiwUo8xkiR&#10;Dlq0EYqjSVCmN66AgEptbaiNntST2Wj6wyGlq5aoPY8Mn88G0rKQkbxKCRtnAH/Xf9UMYsjB6yjT&#10;qbFdgAQB0Cl243zvBj95ROHjOB/NU+gZvbkSUtzyjHX+C9cdCkaJJVCOuOS4cT7wIMUtJByj9FpI&#10;GXstFepLPJ+MJjHBaSlYcIYwZ/e7Slp0JGFa4hOLAs/LMKsPikWwlhO2utqeCAk28lENbwXoIzkO&#10;p3WcYSQ5XJBgXehJFU6EWoHw1boMzM95Ol/NVrN8kI+mq0Ge1vXg87rKB9N19mlSj+uqqrNfgXyW&#10;F61gjKvA/za8Wf6+4bheo8vY3cf3LlTyGj0qCmRv70g6Njv09zIpO83OWxuqC32HeY3B17sVLsTL&#10;fYz68wdY/gYAAP//AwBQSwMEFAAGAAgAAAAhAPxcgszgAAAACwEAAA8AAABkcnMvZG93bnJldi54&#10;bWxMj0FLw0AQhe+C/2EZwZvdNKU1xGyKCPXSamkrordtdkyC2dmwu2njv3cEQW9vZh5vvlcsR9uJ&#10;E/rQOlIwnSQgkCpnWqoVvBxWNxmIEDUZ3TlCBV8YYFleXhQ6N+5MOzztYy04hEKuFTQx9rmUoWrQ&#10;6jBxPRLfPpy3OvLoa2m8PnO47WSaJAtpdUv8odE9PjRYfe4Hq2C3Wa2z1/UwVv79cfp82G6e3kKm&#10;1PXVeH8HIuIY/8zwg8/oUDLT0Q1kgugUzNOUu0QFs1nCgh3z2wWL4+9GloX836H8BgAA//8DAFBL&#10;AQItABQABgAIAAAAIQC2gziS/gAAAOEBAAATAAAAAAAAAAAAAAAAAAAAAABbQ29udGVudF9UeXBl&#10;c10ueG1sUEsBAi0AFAAGAAgAAAAhADj9If/WAAAAlAEAAAsAAAAAAAAAAAAAAAAALwEAAF9yZWxz&#10;Ly5yZWxzUEsBAi0AFAAGAAgAAAAhAKuoJ3MoAgAASQQAAA4AAAAAAAAAAAAAAAAALgIAAGRycy9l&#10;Mm9Eb2MueG1sUEsBAi0AFAAGAAgAAAAhAPxcgszgAAAACwEAAA8AAAAAAAAAAAAAAAAAggQAAGRy&#10;cy9kb3ducmV2LnhtbFBLBQYAAAAABAAEAPMAAACPBQAAAAA=&#10;">
                <v:stroke endarrow="block"/>
              </v:lin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371725</wp:posOffset>
                </wp:positionH>
                <wp:positionV relativeFrom="paragraph">
                  <wp:posOffset>2085975</wp:posOffset>
                </wp:positionV>
                <wp:extent cx="457200" cy="0"/>
                <wp:effectExtent l="19050" t="61595" r="9525" b="52705"/>
                <wp:wrapNone/>
                <wp:docPr id="2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6.75pt,164.25pt" to="222.75pt,16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Pb6LwIAAFMEAAAOAAAAZHJzL2Uyb0RvYy54bWysVMFu2zAMvQ/YPwi6p7YzJ02NOsUQJ9sh&#10;6wq0+wBFkmNhsiRISpxg2L+PVNK03S7DMB9kyiSfHh8p394dek320gdlTU2Lq5wSabgVymxr+u1p&#10;NZpREiIzgmlrZE2PMtC7+ft3t4Or5Nh2VgvpCYCYUA2upl2MrsqywDvZs3BlnTTgbK3vWYSt32bC&#10;swHQe52N83yaDdYL5y2XIcDX5uSk84TftpLHr20bZCS6psAtptWndYNrNr9l1dYz1yl+psH+gUXP&#10;lIFDL1ANi4zsvPoDqlfc22DbeMVtn9m2VVymGqCaIv+tmseOOZlqAXGCu8gU/h8sv98/eKJETceU&#10;GNZDi9bKSDJFZQYXKghYmAePtfGDeXRry78HYuyiY2YrE8Ono4O0AjOyNym4CQ7wN8MXKyCG7aJN&#10;Mh1a35NWK/cZExEcpCCH1JfjpS/yEAmHj+XkGnpNCX92ZaxCBMxzPsRP0vYEjZpqIJ/w2H4dIjJ6&#10;CcFwY1dK69R1bchQ05vJeJISgtVKoBPDgt9uFtqTPcO5SU8qDzyvw7zdGZHAOsnE8mxHpjTYJCZd&#10;oleglJYUT+uloERLuCponehpgydCrUD4bJ1G58dNfrOcLWflqBxPl6Myb5rRx9WiHE1XxfWk+dAs&#10;Fk3xE8kXZdUpIaRB/s9jXJR/NybnC3UawMsgX4TK3qInRYHs8zuRTm3HTp9mZmPF8cFjdTgBMLkp&#10;+HzL8Gq83qeol3/B/BcAAAD//wMAUEsDBBQABgAIAAAAIQCs81DT3wAAAAsBAAAPAAAAZHJzL2Rv&#10;d25yZXYueG1sTI9BS8NAEIXvgv9hGcGb3bRNtMZsioiCJ9G2FLxts2MSm52Nu9sm+usdQdDbm3mP&#10;N98Uy9F24og+tI4UTCcJCKTKmZZqBZv1w8UCRIiajO4coYJPDLAsT08KnRs30AseV7EWXEIh1wqa&#10;GPtcylA1aHWYuB6JvTfnrY48+loarwcut52cJcmltLolvtDoHu8arParg1VwvR4y9+z323Tafrx+&#10;3b/H/vEpKnV+Nt7egIg4xr8w/OAzOpTMtHMHMkF0CuZX84yjLGYLFpxI04zF7ncjy0L+/6H8BgAA&#10;//8DAFBLAQItABQABgAIAAAAIQC2gziS/gAAAOEBAAATAAAAAAAAAAAAAAAAAAAAAABbQ29udGVu&#10;dF9UeXBlc10ueG1sUEsBAi0AFAAGAAgAAAAhADj9If/WAAAAlAEAAAsAAAAAAAAAAAAAAAAALwEA&#10;AF9yZWxzLy5yZWxzUEsBAi0AFAAGAAgAAAAhAF+g9vovAgAAUwQAAA4AAAAAAAAAAAAAAAAALgIA&#10;AGRycy9lMm9Eb2MueG1sUEsBAi0AFAAGAAgAAAAhAKzzUNPfAAAACwEAAA8AAAAAAAAAAAAAAAAA&#10;iQQAAGRycy9kb3ducmV2LnhtbFBLBQYAAAAABAAEAPMAAACVBQAAAAA=&#10;">
                <v:stroke endarrow="block"/>
              </v:lin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2857500</wp:posOffset>
                </wp:positionV>
                <wp:extent cx="1371600" cy="342900"/>
                <wp:effectExtent l="0" t="4445" r="0" b="0"/>
                <wp:wrapNone/>
                <wp:docPr id="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12EF2" w:rsidRDefault="00212EF2" w:rsidP="00816FDE">
                            <w:proofErr w:type="gramStart"/>
                            <w:r>
                              <w:t>time</w:t>
                            </w:r>
                            <w:proofErr w:type="gramEnd"/>
                            <w:r>
                              <w:t xml:space="preserve"> (seconds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8" type="#_x0000_t202" style="position:absolute;margin-left:189pt;margin-top:225pt;width:108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/GdDgwIAABYFAAAOAAAAZHJzL2Uyb0RvYy54bWysVNuO2yAQfa/Uf0C8Z32pc7G1zmovTVVp&#10;e5F2+wEEcIyKgQKJva367x1wknUvD1VVP2BghjMznDNcXg2dRAdundCqxtlFihFXVDOhdjX+9LiZ&#10;rTBynihGpFa8xk/c4av1yxeXval4rlstGbcIQJSrelPj1ntTJYmjLe+Iu9CGKzA22nbEw9LuEmZJ&#10;D+idTPI0XSS9tsxYTblzsHs3GvE64jcNp/5D0zjukawx5ObjaOO4DWOyviTVzhLTCnpMg/xDFh0R&#10;CoKeoe6IJ2hvxW9QnaBWO934C6q7RDeNoDzWANVk6S/VPLTE8FgLXI4z52ty/w+Wvj98tEgw4A4j&#10;RTqg6JEPHt3oARXhdnrjKnB6MODmB9gOnqFSZ+41/eyQ0rctUTt+ba3uW04YZJeFk8nk6IjjAsi2&#10;f6cZhCF7ryPQ0NguAMJlIEAHlp7OzIRUaAj5apktUjBRsL0q8hLmIQSpTqeNdf4N1x0KkxpbYD6i&#10;k8O986PrySVmr6VgGyFlXNjd9lZadCCgkk38juhu6iZVcFY6HBsRxx1IEmIEW0g3sv6tzPIivcnL&#10;2WaxWs6KTTGflct0NUuz8qZcpEVZ3G2+hwSzomoFY1zdC8VPCsyKv2P42AujdqIGUV/jcp7PR4qm&#10;2btpkWn8/lRkJzw0pBRdjVdnJ1IFYl8rBmWTyhMhx3nyc/qRELiD0z/eSpRBYH7UgB+2Q9RbHqIH&#10;iWw1ewJdWA20AcPwmMCk1fYrRj00Zo3dlz2xHCP5VoG2yqwoQifHRTFf5rCwU8t2aiGKAlSNPUbj&#10;9NaP3b83VuxaiDSqWelr0GMjolSeszqqGJov1nR8KEJ3T9fR6/k5W/8AAAD//wMAUEsDBBQABgAI&#10;AAAAIQCi9ILi3QAAAAsBAAAPAAAAZHJzL2Rvd25yZXYueG1sTI/BTsMwEETvSPyDtUhcELWBpGnT&#10;OBUggbi29AOceJtEjddR7Dbp37Oc4PZGO5qdKbaz68UFx9B50vC0UCCQam87ajQcvj8eVyBCNGRN&#10;7wk1XDHAtry9KUxu/UQ7vOxjIziEQm40tDEOuZShbtGZsPADEt+OfnQmshwbaUczcbjr5bNSS+lM&#10;R/yhNQO+t1if9men4fg1PaTrqfqMh2yXLN9Ml1X+qvX93fy6ARFxjn9m+K3P1aHkTpU/kw2i1/CS&#10;rXhL1JCkioEd6TphqBgUgywL+X9D+QMAAP//AwBQSwECLQAUAAYACAAAACEAtoM4kv4AAADhAQAA&#10;EwAAAAAAAAAAAAAAAAAAAAAAW0NvbnRlbnRfVHlwZXNdLnhtbFBLAQItABQABgAIAAAAIQA4/SH/&#10;1gAAAJQBAAALAAAAAAAAAAAAAAAAAC8BAABfcmVscy8ucmVsc1BLAQItABQABgAIAAAAIQDs/GdD&#10;gwIAABYFAAAOAAAAAAAAAAAAAAAAAC4CAABkcnMvZTJvRG9jLnhtbFBLAQItABQABgAIAAAAIQCi&#10;9ILi3QAAAAsBAAAPAAAAAAAAAAAAAAAAAN0EAABkcnMvZG93bnJldi54bWxQSwUGAAAAAAQABADz&#10;AAAA5wUAAAAA&#10;" stroked="f">
                <v:textbox>
                  <w:txbxContent>
                    <w:p w:rsidR="00212EF2" w:rsidRDefault="00212EF2" w:rsidP="00816FDE">
                      <w:proofErr w:type="gramStart"/>
                      <w:r>
                        <w:t>time</w:t>
                      </w:r>
                      <w:proofErr w:type="gramEnd"/>
                      <w:r>
                        <w:t xml:space="preserve"> (seconds)</w:t>
                      </w:r>
                    </w:p>
                  </w:txbxContent>
                </v:textbox>
              </v:shape>
            </w:pict>
          </mc:Fallback>
        </mc:AlternateContent>
      </w:r>
      <w:r w:rsidR="00816FDE">
        <w:rPr>
          <w:rFonts w:ascii="Arial" w:hAnsi="Arial" w:cs="Arial"/>
          <w:noProof/>
        </w:rPr>
        <w:drawing>
          <wp:inline distT="0" distB="0" distL="0" distR="0">
            <wp:extent cx="5486400" cy="3752850"/>
            <wp:effectExtent l="19050" t="0" r="0" b="0"/>
            <wp:docPr id="14" name="Picture 14" descr="parabolic_fligh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parabolic_flight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752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6FDE" w:rsidRPr="00430463" w:rsidRDefault="00816FDE" w:rsidP="00816FDE">
      <w:pPr>
        <w:numPr>
          <w:ilvl w:val="0"/>
          <w:numId w:val="8"/>
        </w:numPr>
        <w:spacing w:after="0" w:line="240" w:lineRule="auto"/>
        <w:ind w:left="720"/>
        <w:rPr>
          <w:rFonts w:ascii="Arial" w:hAnsi="Arial" w:cs="Arial"/>
        </w:rPr>
      </w:pPr>
      <w:r w:rsidRPr="00430463">
        <w:rPr>
          <w:rFonts w:ascii="Arial" w:hAnsi="Arial" w:cs="Arial"/>
        </w:rPr>
        <w:t>How high above cruising altitude does this parabolic flight get and at what time does this occur?</w:t>
      </w:r>
    </w:p>
    <w:p w:rsidR="00816FDE" w:rsidRDefault="00816FDE" w:rsidP="00816FDE">
      <w:pPr>
        <w:rPr>
          <w:rFonts w:ascii="Arial" w:hAnsi="Arial" w:cs="Arial"/>
        </w:rPr>
      </w:pPr>
    </w:p>
    <w:p w:rsidR="00816FDE" w:rsidRDefault="00816FDE" w:rsidP="00816FDE">
      <w:pPr>
        <w:rPr>
          <w:rFonts w:ascii="Arial" w:hAnsi="Arial" w:cs="Arial"/>
        </w:rPr>
      </w:pPr>
    </w:p>
    <w:p w:rsidR="00816FDE" w:rsidRPr="00430463" w:rsidRDefault="00816FDE" w:rsidP="00816FDE">
      <w:pPr>
        <w:rPr>
          <w:rFonts w:ascii="Arial" w:hAnsi="Arial" w:cs="Arial"/>
        </w:rPr>
      </w:pPr>
    </w:p>
    <w:p w:rsidR="00816FDE" w:rsidRPr="00430463" w:rsidRDefault="00816FDE" w:rsidP="00816FDE">
      <w:pPr>
        <w:numPr>
          <w:ilvl w:val="0"/>
          <w:numId w:val="8"/>
        </w:numPr>
        <w:spacing w:after="0" w:line="24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I</w:t>
      </w:r>
      <w:r w:rsidRPr="00430463">
        <w:rPr>
          <w:rFonts w:ascii="Arial" w:hAnsi="Arial" w:cs="Arial"/>
        </w:rPr>
        <w:t>f the zero gravity phase begins 60 seconds into the flight path</w:t>
      </w:r>
      <w:r>
        <w:rPr>
          <w:rFonts w:ascii="Arial" w:hAnsi="Arial" w:cs="Arial"/>
        </w:rPr>
        <w:t>, a</w:t>
      </w:r>
      <w:r w:rsidRPr="00430463">
        <w:rPr>
          <w:rFonts w:ascii="Arial" w:hAnsi="Arial" w:cs="Arial"/>
        </w:rPr>
        <w:t>t what height above cruising altitude does this phase begin and how long does the zero gravity phase last?</w:t>
      </w:r>
    </w:p>
    <w:p w:rsidR="00816FDE" w:rsidRDefault="00816FDE" w:rsidP="00816FDE">
      <w:pPr>
        <w:rPr>
          <w:rFonts w:ascii="Arial" w:hAnsi="Arial" w:cs="Arial"/>
        </w:rPr>
      </w:pPr>
    </w:p>
    <w:p w:rsidR="00816FDE" w:rsidRDefault="00816FDE" w:rsidP="00816FDE">
      <w:pPr>
        <w:rPr>
          <w:rFonts w:ascii="Arial" w:hAnsi="Arial" w:cs="Arial"/>
        </w:rPr>
      </w:pPr>
    </w:p>
    <w:p w:rsidR="00816FDE" w:rsidRDefault="00816FDE" w:rsidP="00816FDE">
      <w:pPr>
        <w:rPr>
          <w:rFonts w:ascii="Arial" w:hAnsi="Arial" w:cs="Arial"/>
        </w:rPr>
      </w:pPr>
    </w:p>
    <w:p w:rsidR="00816FDE" w:rsidRPr="00430463" w:rsidRDefault="00816FDE" w:rsidP="00816FDE">
      <w:pPr>
        <w:numPr>
          <w:ilvl w:val="0"/>
          <w:numId w:val="8"/>
        </w:numPr>
        <w:spacing w:after="0" w:line="240" w:lineRule="auto"/>
        <w:ind w:left="720"/>
        <w:rPr>
          <w:rFonts w:ascii="Arial" w:hAnsi="Arial" w:cs="Arial"/>
        </w:rPr>
      </w:pPr>
      <w:r w:rsidRPr="00430463">
        <w:rPr>
          <w:rFonts w:ascii="Arial" w:hAnsi="Arial" w:cs="Arial"/>
        </w:rPr>
        <w:t xml:space="preserve">At what time does the parabolic flight path </w:t>
      </w:r>
      <w:r>
        <w:rPr>
          <w:rFonts w:ascii="Arial" w:hAnsi="Arial" w:cs="Arial"/>
        </w:rPr>
        <w:t>return to cruising altitude?</w:t>
      </w:r>
    </w:p>
    <w:p w:rsidR="00816FDE" w:rsidRPr="00734F88" w:rsidRDefault="00816FDE" w:rsidP="00816FDE">
      <w:pPr>
        <w:rPr>
          <w:rFonts w:ascii="Arial" w:hAnsi="Arial" w:cs="Arial"/>
        </w:rPr>
      </w:pPr>
    </w:p>
    <w:p w:rsidR="00816FDE" w:rsidRPr="00734F88" w:rsidRDefault="00816FDE" w:rsidP="00816FDE">
      <w:pPr>
        <w:rPr>
          <w:rFonts w:ascii="Arial" w:hAnsi="Arial" w:cs="Arial"/>
        </w:rPr>
      </w:pPr>
    </w:p>
    <w:p w:rsidR="00816FDE" w:rsidRPr="00013038" w:rsidRDefault="00816FDE" w:rsidP="00013038">
      <w:pPr>
        <w:pStyle w:val="ListParagraph"/>
        <w:numPr>
          <w:ilvl w:val="0"/>
          <w:numId w:val="1"/>
        </w:numPr>
        <w:spacing w:line="240" w:lineRule="auto"/>
        <w:rPr>
          <w:rFonts w:ascii="Arial" w:hAnsi="Arial" w:cs="Arial"/>
        </w:rPr>
      </w:pPr>
      <w:r w:rsidRPr="00013038">
        <w:rPr>
          <w:rFonts w:ascii="Arial" w:hAnsi="Arial" w:cs="Arial"/>
        </w:rPr>
        <w:lastRenderedPageBreak/>
        <w:t xml:space="preserve">You have just become the assistant manager for the local hockey rink. Your manager estimates that the total profit, </w:t>
      </w:r>
      <w:r w:rsidRPr="00013038">
        <w:rPr>
          <w:rFonts w:ascii="Arial" w:hAnsi="Arial" w:cs="Arial"/>
          <w:i/>
        </w:rPr>
        <w:t>P</w:t>
      </w:r>
      <w:r w:rsidRPr="00013038">
        <w:rPr>
          <w:rFonts w:ascii="Arial" w:hAnsi="Arial" w:cs="Arial"/>
        </w:rPr>
        <w:t>, in hundreds of dollars, per game can be approximated by the formula</w:t>
      </w:r>
      <w:proofErr w:type="gramStart"/>
      <w:r w:rsidRPr="00013038">
        <w:rPr>
          <w:rFonts w:ascii="Arial" w:hAnsi="Arial" w:cs="Arial"/>
        </w:rPr>
        <w:t xml:space="preserve">: </w:t>
      </w:r>
      <w:proofErr w:type="gramEnd"/>
      <w:r w:rsidR="00253FFE" w:rsidRPr="00253FFE">
        <w:rPr>
          <w:rFonts w:ascii="Arial" w:hAnsi="Arial" w:cs="Arial"/>
          <w:position w:val="-14"/>
        </w:rPr>
        <w:object w:dxaOrig="2320" w:dyaOrig="400">
          <v:shape id="_x0000_i1028" type="#_x0000_t75" style="width:116.25pt;height:20.25pt" o:ole="">
            <v:imagedata r:id="rId17" o:title=""/>
          </v:shape>
          <o:OLEObject Type="Embed" ProgID="Equation.DSMT4" ShapeID="_x0000_i1028" DrawAspect="Content" ObjectID="_1457770039" r:id="rId18"/>
        </w:object>
      </w:r>
      <w:r w:rsidRPr="00013038">
        <w:rPr>
          <w:rFonts w:ascii="Arial" w:hAnsi="Arial" w:cs="Arial"/>
        </w:rPr>
        <w:t xml:space="preserve">, where </w:t>
      </w:r>
      <w:r w:rsidRPr="00013038">
        <w:rPr>
          <w:rFonts w:ascii="Arial" w:hAnsi="Arial" w:cs="Arial"/>
          <w:i/>
        </w:rPr>
        <w:t>c</w:t>
      </w:r>
      <w:r w:rsidRPr="00013038">
        <w:rPr>
          <w:rFonts w:ascii="Arial" w:hAnsi="Arial" w:cs="Arial"/>
        </w:rPr>
        <w:t xml:space="preserve"> is the cost of a ticket.</w:t>
      </w:r>
    </w:p>
    <w:p w:rsidR="00816FDE" w:rsidRPr="004C509F" w:rsidRDefault="00816FDE" w:rsidP="00816FDE">
      <w:pPr>
        <w:numPr>
          <w:ilvl w:val="1"/>
          <w:numId w:val="2"/>
        </w:numPr>
        <w:spacing w:after="0" w:line="240" w:lineRule="auto"/>
      </w:pPr>
      <w:r>
        <w:rPr>
          <w:rFonts w:ascii="Arial" w:hAnsi="Arial" w:cs="Arial"/>
        </w:rPr>
        <w:t>What is the vertex?  What does this mean in the context of the problem?</w:t>
      </w:r>
    </w:p>
    <w:p w:rsidR="00816FDE" w:rsidRDefault="00816FDE" w:rsidP="00816FDE">
      <w:pPr>
        <w:tabs>
          <w:tab w:val="left" w:pos="3990"/>
        </w:tabs>
      </w:pPr>
      <w:r>
        <w:tab/>
      </w:r>
      <w:r>
        <w:tab/>
      </w:r>
    </w:p>
    <w:p w:rsidR="00816FDE" w:rsidRPr="0059451C" w:rsidRDefault="00816FDE" w:rsidP="00816FDE">
      <w:pPr>
        <w:tabs>
          <w:tab w:val="left" w:pos="3990"/>
        </w:tabs>
      </w:pPr>
    </w:p>
    <w:p w:rsidR="00816FDE" w:rsidRPr="0053745E" w:rsidRDefault="00816FDE" w:rsidP="00816FDE">
      <w:pPr>
        <w:numPr>
          <w:ilvl w:val="1"/>
          <w:numId w:val="2"/>
        </w:numPr>
        <w:spacing w:after="0" w:line="240" w:lineRule="auto"/>
      </w:pPr>
      <w:r>
        <w:rPr>
          <w:rFonts w:ascii="Arial" w:hAnsi="Arial" w:cs="Arial"/>
        </w:rPr>
        <w:t>What is/are the horizontal intercepts?  What does this mean in the context of the problem?</w:t>
      </w:r>
    </w:p>
    <w:p w:rsidR="00816FDE" w:rsidRDefault="00816FDE" w:rsidP="00816FDE">
      <w:pPr>
        <w:rPr>
          <w:rFonts w:ascii="Arial" w:hAnsi="Arial" w:cs="Arial"/>
        </w:rPr>
      </w:pPr>
    </w:p>
    <w:p w:rsidR="00816FDE" w:rsidRDefault="00816FDE" w:rsidP="00816FDE"/>
    <w:p w:rsidR="00816FDE" w:rsidRPr="000C3C5C" w:rsidRDefault="00816FDE" w:rsidP="00816FDE">
      <w:pPr>
        <w:numPr>
          <w:ilvl w:val="1"/>
          <w:numId w:val="2"/>
        </w:numPr>
        <w:spacing w:after="0" w:line="240" w:lineRule="auto"/>
      </w:pPr>
      <w:r>
        <w:rPr>
          <w:rFonts w:ascii="Arial" w:hAnsi="Arial" w:cs="Arial"/>
        </w:rPr>
        <w:t>At what ticket price(s) will you earn $48 hundred in profit?</w:t>
      </w:r>
    </w:p>
    <w:p w:rsidR="00816FDE" w:rsidRDefault="00816FDE" w:rsidP="00816FDE">
      <w:pPr>
        <w:pStyle w:val="ListParagraph"/>
      </w:pPr>
    </w:p>
    <w:p w:rsidR="00816FDE" w:rsidRPr="00282E3B" w:rsidRDefault="00816FDE" w:rsidP="00816FDE"/>
    <w:p w:rsidR="00816FDE" w:rsidRPr="00734F88" w:rsidRDefault="00816FDE" w:rsidP="00013038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734F88">
        <w:rPr>
          <w:rFonts w:ascii="Arial" w:hAnsi="Arial" w:cs="Arial"/>
        </w:rPr>
        <w:t>It is</w:t>
      </w:r>
      <w:r>
        <w:rPr>
          <w:rFonts w:ascii="Arial" w:hAnsi="Arial" w:cs="Arial"/>
        </w:rPr>
        <w:t xml:space="preserve"> more than a month </w:t>
      </w:r>
      <w:r w:rsidRPr="00734F88">
        <w:rPr>
          <w:rFonts w:ascii="Arial" w:hAnsi="Arial" w:cs="Arial"/>
        </w:rPr>
        <w:t xml:space="preserve">past Halloween and the Headless Horseman is still running around trying to scare people.  Mr. </w:t>
      </w:r>
      <w:r>
        <w:rPr>
          <w:rFonts w:ascii="Arial" w:hAnsi="Arial" w:cs="Arial"/>
        </w:rPr>
        <w:t xml:space="preserve">Horseman walks into a room </w:t>
      </w:r>
      <w:r w:rsidRPr="00734F88">
        <w:rPr>
          <w:rFonts w:ascii="Arial" w:hAnsi="Arial" w:cs="Arial"/>
        </w:rPr>
        <w:t>with a 12 foot ceiling that is full of festive people.  Deciding to be the center of a</w:t>
      </w:r>
      <w:r>
        <w:rPr>
          <w:rFonts w:ascii="Arial" w:hAnsi="Arial" w:cs="Arial"/>
        </w:rPr>
        <w:t>ttention, the Headless Horseman</w:t>
      </w:r>
      <w:r w:rsidRPr="00734F88">
        <w:rPr>
          <w:rFonts w:ascii="Arial" w:hAnsi="Arial" w:cs="Arial"/>
        </w:rPr>
        <w:t xml:space="preserve"> tosses his head up in the air.  The height of his head as a function of time in seconds is modeled by the following quadratic:</w:t>
      </w:r>
    </w:p>
    <w:p w:rsidR="00816FDE" w:rsidRPr="00734F88" w:rsidRDefault="00816FDE" w:rsidP="00013038">
      <w:pPr>
        <w:tabs>
          <w:tab w:val="num" w:pos="360"/>
        </w:tabs>
        <w:ind w:firstLine="720"/>
        <w:jc w:val="center"/>
        <w:rPr>
          <w:rFonts w:ascii="Arial" w:hAnsi="Arial" w:cs="Arial"/>
        </w:rPr>
      </w:pPr>
      <w:r w:rsidRPr="0053745E">
        <w:rPr>
          <w:rFonts w:ascii="Arial" w:hAnsi="Arial" w:cs="Arial"/>
          <w:position w:val="-12"/>
        </w:rPr>
        <w:object w:dxaOrig="2420" w:dyaOrig="400">
          <v:shape id="_x0000_i1029" type="#_x0000_t75" style="width:120.75pt;height:20.25pt" o:ole="">
            <v:imagedata r:id="rId19" o:title=""/>
          </v:shape>
          <o:OLEObject Type="Embed" ProgID="Equation.3" ShapeID="_x0000_i1029" DrawAspect="Content" ObjectID="_1457770040" r:id="rId20"/>
        </w:object>
      </w:r>
    </w:p>
    <w:p w:rsidR="00816FDE" w:rsidRPr="00734F88" w:rsidRDefault="00816FDE" w:rsidP="00816FDE">
      <w:pPr>
        <w:numPr>
          <w:ilvl w:val="0"/>
          <w:numId w:val="6"/>
        </w:numPr>
        <w:spacing w:after="0" w:line="240" w:lineRule="auto"/>
        <w:rPr>
          <w:rFonts w:ascii="Arial" w:hAnsi="Arial" w:cs="Arial"/>
        </w:rPr>
      </w:pPr>
      <w:r w:rsidRPr="00734F88">
        <w:rPr>
          <w:rFonts w:ascii="Arial" w:hAnsi="Arial" w:cs="Arial"/>
        </w:rPr>
        <w:t>Does the Headless Horseman bump his head on the 12 foot ceiling?</w:t>
      </w:r>
    </w:p>
    <w:p w:rsidR="00816FDE" w:rsidRPr="00734F88" w:rsidRDefault="00816FDE" w:rsidP="00816FDE">
      <w:pPr>
        <w:tabs>
          <w:tab w:val="num" w:pos="720"/>
        </w:tabs>
        <w:rPr>
          <w:rFonts w:ascii="Arial" w:hAnsi="Arial" w:cs="Arial"/>
        </w:rPr>
      </w:pPr>
    </w:p>
    <w:p w:rsidR="00816FDE" w:rsidRDefault="00816FDE" w:rsidP="00816FDE">
      <w:pPr>
        <w:tabs>
          <w:tab w:val="num" w:pos="720"/>
        </w:tabs>
        <w:rPr>
          <w:rFonts w:ascii="Arial" w:hAnsi="Arial" w:cs="Arial"/>
        </w:rPr>
      </w:pPr>
    </w:p>
    <w:p w:rsidR="00816FDE" w:rsidRPr="00734F88" w:rsidRDefault="00816FDE" w:rsidP="00816FDE">
      <w:pPr>
        <w:tabs>
          <w:tab w:val="num" w:pos="720"/>
        </w:tabs>
        <w:rPr>
          <w:rFonts w:ascii="Arial" w:hAnsi="Arial" w:cs="Arial"/>
        </w:rPr>
      </w:pPr>
    </w:p>
    <w:p w:rsidR="00816FDE" w:rsidRPr="00734F88" w:rsidRDefault="00816FDE" w:rsidP="00816FDE">
      <w:pPr>
        <w:numPr>
          <w:ilvl w:val="0"/>
          <w:numId w:val="6"/>
        </w:numPr>
        <w:spacing w:after="0" w:line="240" w:lineRule="auto"/>
        <w:rPr>
          <w:rFonts w:ascii="Arial" w:hAnsi="Arial" w:cs="Arial"/>
        </w:rPr>
      </w:pPr>
      <w:r w:rsidRPr="00734F88">
        <w:rPr>
          <w:rFonts w:ascii="Arial" w:hAnsi="Arial" w:cs="Arial"/>
        </w:rPr>
        <w:t>If so, when does this occur?  If not, how close to the ceiling does his head get and when does this occur?</w:t>
      </w:r>
      <w:r>
        <w:rPr>
          <w:rFonts w:ascii="Arial" w:hAnsi="Arial" w:cs="Arial"/>
        </w:rPr>
        <w:t xml:space="preserve"> </w:t>
      </w:r>
      <w:r w:rsidRPr="00734F88">
        <w:rPr>
          <w:rFonts w:ascii="Arial" w:hAnsi="Arial" w:cs="Arial"/>
        </w:rPr>
        <w:t xml:space="preserve"> Give your answer to </w:t>
      </w:r>
      <w:r w:rsidRPr="00734F88">
        <w:rPr>
          <w:rFonts w:ascii="Arial" w:hAnsi="Arial" w:cs="Arial"/>
          <w:u w:val="single"/>
        </w:rPr>
        <w:t>TWO</w:t>
      </w:r>
      <w:r w:rsidRPr="00734F88">
        <w:rPr>
          <w:rFonts w:ascii="Arial" w:hAnsi="Arial" w:cs="Arial"/>
        </w:rPr>
        <w:t xml:space="preserve"> decimal places</w:t>
      </w:r>
      <w:r w:rsidR="00600C9E">
        <w:rPr>
          <w:rFonts w:ascii="Arial" w:hAnsi="Arial" w:cs="Arial"/>
        </w:rPr>
        <w:t>.</w:t>
      </w:r>
    </w:p>
    <w:p w:rsidR="00816FDE" w:rsidRPr="00734F88" w:rsidRDefault="00816FDE" w:rsidP="00816FDE">
      <w:pPr>
        <w:tabs>
          <w:tab w:val="num" w:pos="720"/>
        </w:tabs>
        <w:rPr>
          <w:rFonts w:ascii="Arial" w:hAnsi="Arial" w:cs="Arial"/>
        </w:rPr>
      </w:pPr>
    </w:p>
    <w:p w:rsidR="00816FDE" w:rsidRDefault="00816FDE" w:rsidP="00816FDE">
      <w:pPr>
        <w:tabs>
          <w:tab w:val="num" w:pos="720"/>
        </w:tabs>
        <w:rPr>
          <w:rFonts w:ascii="Arial" w:hAnsi="Arial" w:cs="Arial"/>
        </w:rPr>
      </w:pPr>
    </w:p>
    <w:p w:rsidR="00816FDE" w:rsidRDefault="00816FDE" w:rsidP="00013038">
      <w:pPr>
        <w:ind w:firstLine="360"/>
        <w:rPr>
          <w:rFonts w:ascii="Arial" w:hAnsi="Arial" w:cs="Arial"/>
        </w:rPr>
      </w:pPr>
      <w:r>
        <w:rPr>
          <w:rFonts w:ascii="Arial" w:hAnsi="Arial" w:cs="Arial"/>
        </w:rPr>
        <w:t>c.</w:t>
      </w:r>
      <w:r>
        <w:rPr>
          <w:rFonts w:ascii="Arial" w:hAnsi="Arial" w:cs="Arial"/>
        </w:rPr>
        <w:tab/>
      </w:r>
      <w:r w:rsidRPr="00734F88">
        <w:rPr>
          <w:rFonts w:ascii="Arial" w:hAnsi="Arial" w:cs="Arial"/>
        </w:rPr>
        <w:t>What is the interpretation of the vertical intercept within the context of this problem?</w:t>
      </w:r>
    </w:p>
    <w:p w:rsidR="00013038" w:rsidRDefault="00013038" w:rsidP="00013038">
      <w:pPr>
        <w:ind w:firstLine="360"/>
        <w:rPr>
          <w:rFonts w:ascii="Arial" w:hAnsi="Arial" w:cs="Arial"/>
        </w:rPr>
      </w:pPr>
    </w:p>
    <w:p w:rsidR="00013038" w:rsidRPr="00734F88" w:rsidRDefault="00013038" w:rsidP="00013038">
      <w:pPr>
        <w:ind w:firstLine="360"/>
        <w:rPr>
          <w:rFonts w:ascii="Arial" w:hAnsi="Arial" w:cs="Arial"/>
        </w:rPr>
      </w:pPr>
    </w:p>
    <w:p w:rsidR="00604CB4" w:rsidRDefault="00816FDE" w:rsidP="00013038">
      <w:pPr>
        <w:numPr>
          <w:ilvl w:val="0"/>
          <w:numId w:val="8"/>
        </w:numPr>
        <w:spacing w:after="0" w:line="240" w:lineRule="auto"/>
        <w:ind w:left="720"/>
        <w:rPr>
          <w:rFonts w:ascii="Arial" w:hAnsi="Arial" w:cs="Arial"/>
        </w:rPr>
      </w:pPr>
      <w:r w:rsidRPr="00013038">
        <w:rPr>
          <w:rFonts w:ascii="Arial" w:hAnsi="Arial" w:cs="Arial"/>
        </w:rPr>
        <w:t xml:space="preserve">Assuming the Headless Horseman is too carefree to catch his head, when does the head hit the floor?  Give your answer to </w:t>
      </w:r>
      <w:r w:rsidRPr="00013038">
        <w:rPr>
          <w:rFonts w:ascii="Arial" w:hAnsi="Arial" w:cs="Arial"/>
          <w:u w:val="single"/>
        </w:rPr>
        <w:t>TWO</w:t>
      </w:r>
      <w:r w:rsidRPr="00013038">
        <w:rPr>
          <w:rFonts w:ascii="Arial" w:hAnsi="Arial" w:cs="Arial"/>
        </w:rPr>
        <w:t xml:space="preserve"> decimal places.</w:t>
      </w:r>
    </w:p>
    <w:p w:rsidR="00604CB4" w:rsidRDefault="00604CB4">
      <w:pPr>
        <w:rPr>
          <w:rFonts w:ascii="Arial" w:hAnsi="Arial" w:cs="Arial"/>
        </w:rPr>
      </w:pPr>
    </w:p>
    <w:p w:rsidR="000871C5" w:rsidRDefault="000871C5" w:rsidP="000871C5">
      <w:pPr>
        <w:spacing w:after="0" w:line="240" w:lineRule="auto"/>
        <w:rPr>
          <w:rFonts w:ascii="Arial" w:hAnsi="Arial" w:cs="Arial"/>
          <w:b/>
        </w:rPr>
      </w:pPr>
      <w:r w:rsidRPr="00AC13D3">
        <w:rPr>
          <w:rFonts w:ascii="Arial" w:hAnsi="Arial" w:cs="Arial"/>
          <w:b/>
        </w:rPr>
        <w:lastRenderedPageBreak/>
        <w:t>Mr. Potato Head Data</w:t>
      </w:r>
    </w:p>
    <w:p w:rsidR="000871C5" w:rsidRDefault="000871C5" w:rsidP="000871C5">
      <w:pPr>
        <w:spacing w:after="0" w:line="240" w:lineRule="auto"/>
        <w:rPr>
          <w:rFonts w:ascii="Arial" w:hAnsi="Arial" w:cs="Arial"/>
        </w:rPr>
      </w:pPr>
    </w:p>
    <w:p w:rsidR="000871C5" w:rsidRDefault="000871C5" w:rsidP="000871C5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A terrible crime has been committed.  A well respected potato has been murdered.  When found, the temperature of the body was given in degrees Celsius.  The temperature of a healthy potato is 65 degrees Celsius.  Today, you will be collecting data that models the decrease in temperature of a dead potato over time.  This data will be used for Monday’s in-class activity.</w:t>
      </w:r>
    </w:p>
    <w:p w:rsidR="000871C5" w:rsidRDefault="000871C5" w:rsidP="000871C5">
      <w:pPr>
        <w:spacing w:after="0" w:line="240" w:lineRule="auto"/>
        <w:rPr>
          <w:rFonts w:ascii="Arial" w:hAnsi="Arial" w:cs="Arial"/>
        </w:rPr>
      </w:pPr>
    </w:p>
    <w:p w:rsidR="000871C5" w:rsidRDefault="000871C5" w:rsidP="000871C5">
      <w:pPr>
        <w:spacing w:after="0" w:line="240" w:lineRule="auto"/>
        <w:rPr>
          <w:rFonts w:ascii="Arial" w:hAnsi="Arial" w:cs="Arial"/>
        </w:rPr>
      </w:pPr>
    </w:p>
    <w:tbl>
      <w:tblPr>
        <w:tblStyle w:val="TableGrid"/>
        <w:tblW w:w="0" w:type="auto"/>
        <w:tblInd w:w="2088" w:type="dxa"/>
        <w:tblLook w:val="04A0" w:firstRow="1" w:lastRow="0" w:firstColumn="1" w:lastColumn="0" w:noHBand="0" w:noVBand="1"/>
      </w:tblPr>
      <w:tblGrid>
        <w:gridCol w:w="2700"/>
        <w:gridCol w:w="2610"/>
      </w:tblGrid>
      <w:tr w:rsidR="000871C5" w:rsidTr="000B6E2C">
        <w:trPr>
          <w:trHeight w:val="506"/>
        </w:trPr>
        <w:tc>
          <w:tcPr>
            <w:tcW w:w="2700" w:type="dxa"/>
          </w:tcPr>
          <w:p w:rsidR="000871C5" w:rsidRPr="00AC13D3" w:rsidRDefault="000871C5" w:rsidP="000B6E2C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Time in minutes</w:t>
            </w:r>
          </w:p>
        </w:tc>
        <w:tc>
          <w:tcPr>
            <w:tcW w:w="2610" w:type="dxa"/>
          </w:tcPr>
          <w:p w:rsidR="000871C5" w:rsidRPr="00AC13D3" w:rsidRDefault="000871C5" w:rsidP="000B6E2C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Temperature in Celsius</w:t>
            </w:r>
          </w:p>
        </w:tc>
      </w:tr>
      <w:tr w:rsidR="000871C5" w:rsidTr="000B6E2C">
        <w:trPr>
          <w:trHeight w:val="506"/>
        </w:trPr>
        <w:tc>
          <w:tcPr>
            <w:tcW w:w="270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  <w:tc>
          <w:tcPr>
            <w:tcW w:w="261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</w:tr>
      <w:tr w:rsidR="000871C5" w:rsidTr="000B6E2C">
        <w:trPr>
          <w:trHeight w:val="506"/>
        </w:trPr>
        <w:tc>
          <w:tcPr>
            <w:tcW w:w="270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  <w:tc>
          <w:tcPr>
            <w:tcW w:w="261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</w:tr>
      <w:tr w:rsidR="000871C5" w:rsidTr="000B6E2C">
        <w:trPr>
          <w:trHeight w:val="506"/>
        </w:trPr>
        <w:tc>
          <w:tcPr>
            <w:tcW w:w="270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  <w:tc>
          <w:tcPr>
            <w:tcW w:w="261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</w:tr>
      <w:tr w:rsidR="000871C5" w:rsidTr="000B6E2C">
        <w:trPr>
          <w:trHeight w:val="506"/>
        </w:trPr>
        <w:tc>
          <w:tcPr>
            <w:tcW w:w="270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  <w:tc>
          <w:tcPr>
            <w:tcW w:w="261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</w:tr>
      <w:tr w:rsidR="000871C5" w:rsidTr="000B6E2C">
        <w:trPr>
          <w:trHeight w:val="506"/>
        </w:trPr>
        <w:tc>
          <w:tcPr>
            <w:tcW w:w="270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  <w:tc>
          <w:tcPr>
            <w:tcW w:w="261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</w:tr>
      <w:tr w:rsidR="000871C5" w:rsidTr="000B6E2C">
        <w:trPr>
          <w:trHeight w:val="506"/>
        </w:trPr>
        <w:tc>
          <w:tcPr>
            <w:tcW w:w="270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  <w:tc>
          <w:tcPr>
            <w:tcW w:w="261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</w:tr>
      <w:tr w:rsidR="000871C5" w:rsidTr="000B6E2C">
        <w:trPr>
          <w:trHeight w:val="506"/>
        </w:trPr>
        <w:tc>
          <w:tcPr>
            <w:tcW w:w="270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  <w:tc>
          <w:tcPr>
            <w:tcW w:w="261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</w:tr>
      <w:tr w:rsidR="000871C5" w:rsidTr="000B6E2C">
        <w:trPr>
          <w:trHeight w:val="506"/>
        </w:trPr>
        <w:tc>
          <w:tcPr>
            <w:tcW w:w="270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  <w:tc>
          <w:tcPr>
            <w:tcW w:w="261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</w:tr>
      <w:tr w:rsidR="000871C5" w:rsidTr="000B6E2C">
        <w:trPr>
          <w:trHeight w:val="506"/>
        </w:trPr>
        <w:tc>
          <w:tcPr>
            <w:tcW w:w="270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  <w:tc>
          <w:tcPr>
            <w:tcW w:w="261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</w:tr>
      <w:tr w:rsidR="000871C5" w:rsidTr="000B6E2C">
        <w:trPr>
          <w:trHeight w:val="506"/>
        </w:trPr>
        <w:tc>
          <w:tcPr>
            <w:tcW w:w="270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  <w:tc>
          <w:tcPr>
            <w:tcW w:w="261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</w:tr>
      <w:tr w:rsidR="000871C5" w:rsidTr="000B6E2C">
        <w:trPr>
          <w:trHeight w:val="506"/>
        </w:trPr>
        <w:tc>
          <w:tcPr>
            <w:tcW w:w="270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  <w:tc>
          <w:tcPr>
            <w:tcW w:w="261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</w:tr>
      <w:tr w:rsidR="000871C5" w:rsidTr="000B6E2C">
        <w:trPr>
          <w:trHeight w:val="506"/>
        </w:trPr>
        <w:tc>
          <w:tcPr>
            <w:tcW w:w="270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  <w:tc>
          <w:tcPr>
            <w:tcW w:w="261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</w:tr>
      <w:tr w:rsidR="000871C5" w:rsidTr="000B6E2C">
        <w:trPr>
          <w:trHeight w:val="506"/>
        </w:trPr>
        <w:tc>
          <w:tcPr>
            <w:tcW w:w="270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  <w:tc>
          <w:tcPr>
            <w:tcW w:w="2610" w:type="dxa"/>
          </w:tcPr>
          <w:p w:rsidR="000871C5" w:rsidRDefault="000871C5" w:rsidP="000B6E2C">
            <w:pPr>
              <w:rPr>
                <w:rFonts w:ascii="Arial" w:hAnsi="Arial" w:cs="Arial"/>
              </w:rPr>
            </w:pPr>
          </w:p>
        </w:tc>
      </w:tr>
    </w:tbl>
    <w:p w:rsidR="000871C5" w:rsidRPr="00AC13D3" w:rsidRDefault="000871C5" w:rsidP="000871C5">
      <w:pPr>
        <w:spacing w:after="0" w:line="240" w:lineRule="auto"/>
        <w:rPr>
          <w:rFonts w:ascii="Arial" w:hAnsi="Arial" w:cs="Arial"/>
        </w:rPr>
      </w:pPr>
    </w:p>
    <w:p w:rsidR="000871C5" w:rsidRDefault="000871C5">
      <w:pPr>
        <w:rPr>
          <w:rFonts w:ascii="Arial" w:hAnsi="Arial" w:cs="Arial"/>
        </w:rPr>
      </w:pPr>
    </w:p>
    <w:sectPr w:rsidR="000871C5" w:rsidSect="007038F3">
      <w:headerReference w:type="default" r:id="rId21"/>
      <w:footerReference w:type="default" r:id="rId2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3B4E" w:rsidRDefault="00A23B4E" w:rsidP="00816FDE">
      <w:pPr>
        <w:spacing w:after="0" w:line="240" w:lineRule="auto"/>
      </w:pPr>
      <w:r>
        <w:separator/>
      </w:r>
    </w:p>
  </w:endnote>
  <w:endnote w:type="continuationSeparator" w:id="0">
    <w:p w:rsidR="00A23B4E" w:rsidRDefault="00A23B4E" w:rsidP="00816F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090351"/>
      <w:docPartObj>
        <w:docPartGallery w:val="Page Numbers (Bottom of Page)"/>
        <w:docPartUnique/>
      </w:docPartObj>
    </w:sdtPr>
    <w:sdtEndPr>
      <w:rPr>
        <w:rFonts w:ascii="Arial" w:hAnsi="Arial" w:cs="Arial"/>
      </w:rPr>
    </w:sdtEndPr>
    <w:sdtContent>
      <w:p w:rsidR="006A6B51" w:rsidRPr="007850C4" w:rsidRDefault="00C83409">
        <w:pPr>
          <w:pStyle w:val="Footer"/>
          <w:jc w:val="right"/>
          <w:rPr>
            <w:rFonts w:ascii="Arial" w:hAnsi="Arial" w:cs="Arial"/>
          </w:rPr>
        </w:pPr>
        <w:r w:rsidRPr="007850C4">
          <w:rPr>
            <w:rFonts w:ascii="Arial" w:hAnsi="Arial" w:cs="Arial"/>
          </w:rPr>
          <w:fldChar w:fldCharType="begin"/>
        </w:r>
        <w:r w:rsidR="00D56732" w:rsidRPr="007850C4">
          <w:rPr>
            <w:rFonts w:ascii="Arial" w:hAnsi="Arial" w:cs="Arial"/>
          </w:rPr>
          <w:instrText xml:space="preserve"> PAGE   \* MERGEFORMAT </w:instrText>
        </w:r>
        <w:r w:rsidRPr="007850C4">
          <w:rPr>
            <w:rFonts w:ascii="Arial" w:hAnsi="Arial" w:cs="Arial"/>
          </w:rPr>
          <w:fldChar w:fldCharType="separate"/>
        </w:r>
        <w:r w:rsidR="00D5593B">
          <w:rPr>
            <w:rFonts w:ascii="Arial" w:hAnsi="Arial" w:cs="Arial"/>
            <w:noProof/>
          </w:rPr>
          <w:t>1</w:t>
        </w:r>
        <w:r w:rsidRPr="007850C4">
          <w:rPr>
            <w:rFonts w:ascii="Arial" w:hAnsi="Arial" w:cs="Arial"/>
            <w:noProof/>
          </w:rPr>
          <w:fldChar w:fldCharType="end"/>
        </w:r>
      </w:p>
    </w:sdtContent>
  </w:sdt>
  <w:p w:rsidR="00212EF2" w:rsidRDefault="00212EF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3B4E" w:rsidRDefault="00A23B4E" w:rsidP="00816FDE">
      <w:pPr>
        <w:spacing w:after="0" w:line="240" w:lineRule="auto"/>
      </w:pPr>
      <w:r>
        <w:separator/>
      </w:r>
    </w:p>
  </w:footnote>
  <w:footnote w:type="continuationSeparator" w:id="0">
    <w:p w:rsidR="00A23B4E" w:rsidRDefault="00A23B4E" w:rsidP="00816F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2EF2" w:rsidRPr="00253FFE" w:rsidRDefault="00D5593B">
    <w:pPr>
      <w:pStyle w:val="Header"/>
      <w:rPr>
        <w:rFonts w:ascii="Arial" w:hAnsi="Arial" w:cs="Arial"/>
      </w:rPr>
    </w:pPr>
    <w:sdt>
      <w:sdtPr>
        <w:rPr>
          <w:rFonts w:ascii="Arial" w:eastAsiaTheme="majorEastAsia" w:hAnsi="Arial" w:cs="Arial"/>
        </w:rPr>
        <w:alias w:val="Title"/>
        <w:id w:val="78404852"/>
        <w:placeholder>
          <w:docPart w:val="B354D89B219B4550AD21FA483805E094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212EF2" w:rsidRPr="00253FFE">
          <w:rPr>
            <w:rFonts w:ascii="Arial" w:eastAsiaTheme="majorEastAsia" w:hAnsi="Arial" w:cs="Arial"/>
          </w:rPr>
          <w:t>Applied Quadratics</w:t>
        </w:r>
      </w:sdtContent>
    </w:sdt>
    <w:r w:rsidR="00212EF2" w:rsidRPr="00253FFE">
      <w:rPr>
        <w:rFonts w:ascii="Arial" w:eastAsiaTheme="majorEastAsia" w:hAnsi="Arial" w:cs="Arial"/>
      </w:rPr>
      <w:ptab w:relativeTo="margin" w:alignment="right" w:leader="none"/>
    </w:r>
    <w:r w:rsidR="00264D62">
      <w:rPr>
        <w:rFonts w:ascii="Arial" w:eastAsiaTheme="majorEastAsia" w:hAnsi="Arial" w:cs="Arial"/>
      </w:rPr>
      <w:t xml:space="preserve">Day 36:  </w:t>
    </w:r>
    <w:r>
      <w:rPr>
        <w:rFonts w:ascii="Arial" w:eastAsiaTheme="majorEastAsia" w:hAnsi="Arial" w:cs="Arial"/>
      </w:rPr>
      <w:t>April 11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971B4C"/>
    <w:multiLevelType w:val="hybridMultilevel"/>
    <w:tmpl w:val="FDE24E48"/>
    <w:lvl w:ilvl="0" w:tplc="6FB4D32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A51A23"/>
    <w:multiLevelType w:val="hybridMultilevel"/>
    <w:tmpl w:val="AAA4CB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F4743A"/>
    <w:multiLevelType w:val="hybridMultilevel"/>
    <w:tmpl w:val="9BEC2E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8757F2"/>
    <w:multiLevelType w:val="hybridMultilevel"/>
    <w:tmpl w:val="FF840E3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290483A"/>
    <w:multiLevelType w:val="hybridMultilevel"/>
    <w:tmpl w:val="102234DA"/>
    <w:lvl w:ilvl="0" w:tplc="66C06A6C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2CB1BD1"/>
    <w:multiLevelType w:val="hybridMultilevel"/>
    <w:tmpl w:val="A1362AE6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7D25348"/>
    <w:multiLevelType w:val="hybridMultilevel"/>
    <w:tmpl w:val="48E279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166578B"/>
    <w:multiLevelType w:val="hybridMultilevel"/>
    <w:tmpl w:val="8516185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71615CB5"/>
    <w:multiLevelType w:val="hybridMultilevel"/>
    <w:tmpl w:val="70585E8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5A1F45"/>
    <w:multiLevelType w:val="hybridMultilevel"/>
    <w:tmpl w:val="677C7A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95C3484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B1B7F39"/>
    <w:multiLevelType w:val="hybridMultilevel"/>
    <w:tmpl w:val="F7284892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9"/>
  </w:num>
  <w:num w:numId="3">
    <w:abstractNumId w:val="2"/>
  </w:num>
  <w:num w:numId="4">
    <w:abstractNumId w:val="0"/>
  </w:num>
  <w:num w:numId="5">
    <w:abstractNumId w:val="4"/>
  </w:num>
  <w:num w:numId="6">
    <w:abstractNumId w:val="6"/>
  </w:num>
  <w:num w:numId="7">
    <w:abstractNumId w:val="5"/>
  </w:num>
  <w:num w:numId="8">
    <w:abstractNumId w:val="10"/>
  </w:num>
  <w:num w:numId="9">
    <w:abstractNumId w:val="8"/>
  </w:num>
  <w:num w:numId="10">
    <w:abstractNumId w:val="1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6FDE"/>
    <w:rsid w:val="00013038"/>
    <w:rsid w:val="000676E0"/>
    <w:rsid w:val="000871C5"/>
    <w:rsid w:val="00125FC0"/>
    <w:rsid w:val="00212EF2"/>
    <w:rsid w:val="00230CC3"/>
    <w:rsid w:val="00241B07"/>
    <w:rsid w:val="00253FFE"/>
    <w:rsid w:val="00264D62"/>
    <w:rsid w:val="002C3D52"/>
    <w:rsid w:val="002D51A8"/>
    <w:rsid w:val="00326633"/>
    <w:rsid w:val="0037740B"/>
    <w:rsid w:val="00387B19"/>
    <w:rsid w:val="00457393"/>
    <w:rsid w:val="004A29F5"/>
    <w:rsid w:val="004C32A5"/>
    <w:rsid w:val="005060EE"/>
    <w:rsid w:val="005740AC"/>
    <w:rsid w:val="00600C9E"/>
    <w:rsid w:val="00604CB4"/>
    <w:rsid w:val="006330F7"/>
    <w:rsid w:val="006A6B51"/>
    <w:rsid w:val="006E78D1"/>
    <w:rsid w:val="007038F3"/>
    <w:rsid w:val="00761EEB"/>
    <w:rsid w:val="00784117"/>
    <w:rsid w:val="007850C4"/>
    <w:rsid w:val="00816FDE"/>
    <w:rsid w:val="008B00D3"/>
    <w:rsid w:val="00985689"/>
    <w:rsid w:val="009B4368"/>
    <w:rsid w:val="00A23B4E"/>
    <w:rsid w:val="00A85EB6"/>
    <w:rsid w:val="00B55C9D"/>
    <w:rsid w:val="00C21B3B"/>
    <w:rsid w:val="00C42A84"/>
    <w:rsid w:val="00C5585D"/>
    <w:rsid w:val="00C83409"/>
    <w:rsid w:val="00CB1410"/>
    <w:rsid w:val="00D01567"/>
    <w:rsid w:val="00D14BA8"/>
    <w:rsid w:val="00D3244B"/>
    <w:rsid w:val="00D5593B"/>
    <w:rsid w:val="00D56732"/>
    <w:rsid w:val="00DF6856"/>
    <w:rsid w:val="00EA7A03"/>
    <w:rsid w:val="00EC47CD"/>
    <w:rsid w:val="00FB2F6C"/>
    <w:rsid w:val="00FD25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6F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6FDE"/>
  </w:style>
  <w:style w:type="paragraph" w:styleId="Footer">
    <w:name w:val="footer"/>
    <w:basedOn w:val="Normal"/>
    <w:link w:val="FooterChar"/>
    <w:uiPriority w:val="99"/>
    <w:unhideWhenUsed/>
    <w:rsid w:val="00816F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6FDE"/>
  </w:style>
  <w:style w:type="paragraph" w:styleId="BalloonText">
    <w:name w:val="Balloon Text"/>
    <w:basedOn w:val="Normal"/>
    <w:link w:val="BalloonTextChar"/>
    <w:uiPriority w:val="99"/>
    <w:semiHidden/>
    <w:unhideWhenUsed/>
    <w:rsid w:val="00816F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6FD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16FD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00C9E"/>
    <w:rPr>
      <w:color w:val="808080"/>
    </w:rPr>
  </w:style>
  <w:style w:type="table" w:styleId="TableGrid">
    <w:name w:val="Table Grid"/>
    <w:basedOn w:val="TableNormal"/>
    <w:uiPriority w:val="59"/>
    <w:rsid w:val="000871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6F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6FDE"/>
  </w:style>
  <w:style w:type="paragraph" w:styleId="Footer">
    <w:name w:val="footer"/>
    <w:basedOn w:val="Normal"/>
    <w:link w:val="FooterChar"/>
    <w:uiPriority w:val="99"/>
    <w:unhideWhenUsed/>
    <w:rsid w:val="00816F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6FDE"/>
  </w:style>
  <w:style w:type="paragraph" w:styleId="BalloonText">
    <w:name w:val="Balloon Text"/>
    <w:basedOn w:val="Normal"/>
    <w:link w:val="BalloonTextChar"/>
    <w:uiPriority w:val="99"/>
    <w:semiHidden/>
    <w:unhideWhenUsed/>
    <w:rsid w:val="00816F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6FD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16FD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00C9E"/>
    <w:rPr>
      <w:color w:val="808080"/>
    </w:rPr>
  </w:style>
  <w:style w:type="table" w:styleId="TableGrid">
    <w:name w:val="Table Grid"/>
    <w:basedOn w:val="TableNormal"/>
    <w:uiPriority w:val="59"/>
    <w:rsid w:val="000871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glossaryDocument" Target="glossary/document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B354D89B219B4550AD21FA483805E09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09F1D8F-18AC-422A-9787-D02A0575A22A}"/>
      </w:docPartPr>
      <w:docPartBody>
        <w:p w:rsidR="00062F2A" w:rsidRDefault="00F87833" w:rsidP="00F87833">
          <w:pPr>
            <w:pStyle w:val="B354D89B219B4550AD21FA483805E094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F87833"/>
    <w:rsid w:val="00062F2A"/>
    <w:rsid w:val="000C11E0"/>
    <w:rsid w:val="00212B15"/>
    <w:rsid w:val="003424ED"/>
    <w:rsid w:val="004E416A"/>
    <w:rsid w:val="005C44C6"/>
    <w:rsid w:val="00630A66"/>
    <w:rsid w:val="00860C4B"/>
    <w:rsid w:val="00936235"/>
    <w:rsid w:val="009D1499"/>
    <w:rsid w:val="00A744BA"/>
    <w:rsid w:val="00A859CE"/>
    <w:rsid w:val="00CC0D2B"/>
    <w:rsid w:val="00CE3A8A"/>
    <w:rsid w:val="00D01DAA"/>
    <w:rsid w:val="00D8380C"/>
    <w:rsid w:val="00F878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2F2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354D89B219B4550AD21FA483805E094">
    <w:name w:val="B354D89B219B4550AD21FA483805E094"/>
    <w:rsid w:val="00F87833"/>
  </w:style>
  <w:style w:type="paragraph" w:customStyle="1" w:styleId="2F9ACF1D1B1A41DCB7A70F22D9321815">
    <w:name w:val="2F9ACF1D1B1A41DCB7A70F22D9321815"/>
    <w:rsid w:val="00F87833"/>
  </w:style>
  <w:style w:type="character" w:styleId="PlaceholderText">
    <w:name w:val="Placeholder Text"/>
    <w:basedOn w:val="DefaultParagraphFont"/>
    <w:uiPriority w:val="99"/>
    <w:semiHidden/>
    <w:rsid w:val="00D01DAA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2-04-06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498</Words>
  <Characters>284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pplied Quadratics</vt:lpstr>
    </vt:vector>
  </TitlesOfParts>
  <Company>Fort Lewis College</Company>
  <LinksUpToDate>false</LinksUpToDate>
  <CharactersWithSpaces>33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lied Quadratics</dc:title>
  <dc:creator>HELPLINE</dc:creator>
  <cp:lastModifiedBy>Windows User</cp:lastModifiedBy>
  <cp:revision>6</cp:revision>
  <dcterms:created xsi:type="dcterms:W3CDTF">2013-03-17T21:03:00Z</dcterms:created>
  <dcterms:modified xsi:type="dcterms:W3CDTF">2014-03-31T1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